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C9DEE4" w14:textId="3C7B3885" w:rsidR="00513079" w:rsidRPr="00D969F4" w:rsidRDefault="00513079" w:rsidP="00513079">
      <w:pPr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>KHUNG MA TRẬN ĐỀ KIỂM TRA CUỐI KỲ II MÔN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TOÁN –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 xml:space="preserve"> L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ỚP 7</w:t>
      </w:r>
    </w:p>
    <w:tbl>
      <w:tblPr>
        <w:tblW w:w="15314" w:type="dxa"/>
        <w:tblInd w:w="-7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22"/>
        <w:gridCol w:w="1687"/>
        <w:gridCol w:w="3983"/>
        <w:gridCol w:w="1025"/>
        <w:gridCol w:w="993"/>
        <w:gridCol w:w="992"/>
        <w:gridCol w:w="992"/>
        <w:gridCol w:w="851"/>
        <w:gridCol w:w="992"/>
        <w:gridCol w:w="709"/>
        <w:gridCol w:w="992"/>
        <w:gridCol w:w="1276"/>
      </w:tblGrid>
      <w:tr w:rsidR="0073299F" w:rsidRPr="00D969F4" w14:paraId="104BF8F8" w14:textId="77777777" w:rsidTr="00CE7B37">
        <w:trPr>
          <w:trHeight w:val="144"/>
        </w:trPr>
        <w:tc>
          <w:tcPr>
            <w:tcW w:w="822" w:type="dxa"/>
            <w:vMerge w:val="restart"/>
            <w:vAlign w:val="center"/>
          </w:tcPr>
          <w:p w14:paraId="6C0D19AC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687" w:type="dxa"/>
            <w:vMerge w:val="restart"/>
            <w:vAlign w:val="center"/>
          </w:tcPr>
          <w:p w14:paraId="4D9EC129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3983" w:type="dxa"/>
            <w:vMerge w:val="restart"/>
            <w:vAlign w:val="center"/>
          </w:tcPr>
          <w:p w14:paraId="5E652E77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7546" w:type="dxa"/>
            <w:gridSpan w:val="8"/>
            <w:shd w:val="clear" w:color="auto" w:fill="E2EFD9"/>
            <w:vAlign w:val="center"/>
          </w:tcPr>
          <w:p w14:paraId="6AB46CA3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Mức độ đánh giá</w:t>
            </w:r>
          </w:p>
        </w:tc>
        <w:tc>
          <w:tcPr>
            <w:tcW w:w="1276" w:type="dxa"/>
            <w:vMerge w:val="restart"/>
          </w:tcPr>
          <w:p w14:paraId="26B88827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ổng % điểm</w:t>
            </w:r>
          </w:p>
        </w:tc>
      </w:tr>
      <w:tr w:rsidR="0073299F" w:rsidRPr="00D969F4" w14:paraId="2BECA8BC" w14:textId="77777777" w:rsidTr="00CE7B37">
        <w:trPr>
          <w:trHeight w:val="144"/>
        </w:trPr>
        <w:tc>
          <w:tcPr>
            <w:tcW w:w="822" w:type="dxa"/>
            <w:vMerge/>
            <w:vAlign w:val="center"/>
          </w:tcPr>
          <w:p w14:paraId="4D9AE96E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4AFA08A9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983" w:type="dxa"/>
            <w:vMerge/>
            <w:vAlign w:val="center"/>
          </w:tcPr>
          <w:p w14:paraId="752B2437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18" w:type="dxa"/>
            <w:gridSpan w:val="2"/>
            <w:shd w:val="clear" w:color="auto" w:fill="E2EFD9"/>
            <w:vAlign w:val="center"/>
          </w:tcPr>
          <w:p w14:paraId="1319569B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Nhận biết</w:t>
            </w:r>
          </w:p>
        </w:tc>
        <w:tc>
          <w:tcPr>
            <w:tcW w:w="1984" w:type="dxa"/>
            <w:gridSpan w:val="2"/>
            <w:shd w:val="clear" w:color="auto" w:fill="DEEBF6"/>
            <w:vAlign w:val="center"/>
          </w:tcPr>
          <w:p w14:paraId="4E1C3F44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hông hiểu</w:t>
            </w:r>
          </w:p>
        </w:tc>
        <w:tc>
          <w:tcPr>
            <w:tcW w:w="1843" w:type="dxa"/>
            <w:gridSpan w:val="2"/>
            <w:shd w:val="clear" w:color="auto" w:fill="FFF2CC"/>
            <w:vAlign w:val="center"/>
          </w:tcPr>
          <w:p w14:paraId="2CB3EE11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Vận dụng</w:t>
            </w:r>
          </w:p>
        </w:tc>
        <w:tc>
          <w:tcPr>
            <w:tcW w:w="1701" w:type="dxa"/>
            <w:gridSpan w:val="2"/>
            <w:shd w:val="clear" w:color="auto" w:fill="E7E6E6"/>
            <w:vAlign w:val="center"/>
          </w:tcPr>
          <w:p w14:paraId="0DC0DE44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Vận dụng cao</w:t>
            </w:r>
          </w:p>
        </w:tc>
        <w:tc>
          <w:tcPr>
            <w:tcW w:w="1276" w:type="dxa"/>
            <w:vMerge/>
          </w:tcPr>
          <w:p w14:paraId="3B1B933F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73299F" w:rsidRPr="00D969F4" w14:paraId="05913B37" w14:textId="77777777" w:rsidTr="00D969F4">
        <w:trPr>
          <w:trHeight w:val="144"/>
        </w:trPr>
        <w:tc>
          <w:tcPr>
            <w:tcW w:w="822" w:type="dxa"/>
            <w:vMerge/>
            <w:vAlign w:val="center"/>
          </w:tcPr>
          <w:p w14:paraId="31120DC3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1CA6C709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983" w:type="dxa"/>
            <w:vMerge/>
            <w:vAlign w:val="center"/>
          </w:tcPr>
          <w:p w14:paraId="452E6BE7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25" w:type="dxa"/>
            <w:shd w:val="clear" w:color="auto" w:fill="E2EFD9"/>
            <w:vAlign w:val="center"/>
          </w:tcPr>
          <w:p w14:paraId="20EE4946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  <w:p w14:paraId="707DB96D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KQ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223F70E0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92" w:type="dxa"/>
            <w:shd w:val="clear" w:color="auto" w:fill="DEEBF6"/>
            <w:vAlign w:val="center"/>
          </w:tcPr>
          <w:p w14:paraId="76DA18F7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  <w:p w14:paraId="27FCA289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KQ</w:t>
            </w:r>
          </w:p>
        </w:tc>
        <w:tc>
          <w:tcPr>
            <w:tcW w:w="992" w:type="dxa"/>
            <w:shd w:val="clear" w:color="auto" w:fill="DEEBF6"/>
            <w:vAlign w:val="center"/>
          </w:tcPr>
          <w:p w14:paraId="21F41D57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51" w:type="dxa"/>
            <w:shd w:val="clear" w:color="auto" w:fill="FFF2CC"/>
            <w:vAlign w:val="center"/>
          </w:tcPr>
          <w:p w14:paraId="2D165598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  <w:p w14:paraId="4CDE6A88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KQ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0BA9B3BC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709" w:type="dxa"/>
            <w:shd w:val="clear" w:color="auto" w:fill="E7E6E6"/>
            <w:vAlign w:val="center"/>
          </w:tcPr>
          <w:p w14:paraId="0860DBFD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  <w:p w14:paraId="06E41E3A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KQ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78685C13" w14:textId="77777777" w:rsidR="0073299F" w:rsidRPr="00D969F4" w:rsidRDefault="0073299F" w:rsidP="00CE7B37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276" w:type="dxa"/>
          </w:tcPr>
          <w:p w14:paraId="56A15045" w14:textId="77777777" w:rsidR="0073299F" w:rsidRPr="00D969F4" w:rsidRDefault="0073299F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3590D" w:rsidRPr="00D969F4" w14:paraId="7BF4BB3C" w14:textId="77777777" w:rsidTr="00D969F4">
        <w:trPr>
          <w:trHeight w:val="553"/>
        </w:trPr>
        <w:tc>
          <w:tcPr>
            <w:tcW w:w="822" w:type="dxa"/>
            <w:vMerge w:val="restart"/>
            <w:vAlign w:val="center"/>
          </w:tcPr>
          <w:p w14:paraId="2F995FC8" w14:textId="77777777" w:rsidR="0083590D" w:rsidRPr="00D969F4" w:rsidRDefault="0083590D" w:rsidP="00CE7B3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687" w:type="dxa"/>
            <w:vMerge w:val="restart"/>
            <w:vAlign w:val="center"/>
          </w:tcPr>
          <w:p w14:paraId="29FC5B57" w14:textId="77777777" w:rsidR="0083590D" w:rsidRPr="00D969F4" w:rsidRDefault="0083590D" w:rsidP="00CE7B37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148F0B8" w14:textId="77777777" w:rsidR="0083590D" w:rsidRPr="00D969F4" w:rsidRDefault="0083590D" w:rsidP="00CE7B3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ỉ lệ thức và đại lượng tỉ lệ (15 tiết) 2,5đ</w:t>
            </w:r>
          </w:p>
        </w:tc>
        <w:tc>
          <w:tcPr>
            <w:tcW w:w="3983" w:type="dxa"/>
            <w:vAlign w:val="center"/>
          </w:tcPr>
          <w:p w14:paraId="7647B40F" w14:textId="77777777" w:rsidR="0083590D" w:rsidRPr="00D969F4" w:rsidRDefault="0083590D" w:rsidP="00CE7B37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ỉ lệ thức và dãy tỉ số bằng nhau</w:t>
            </w:r>
          </w:p>
        </w:tc>
        <w:tc>
          <w:tcPr>
            <w:tcW w:w="1025" w:type="dxa"/>
            <w:shd w:val="clear" w:color="auto" w:fill="E2EFD9"/>
            <w:vAlign w:val="center"/>
          </w:tcPr>
          <w:p w14:paraId="37D38EE6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1</w:t>
            </w:r>
          </w:p>
          <w:p w14:paraId="4A1DD350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75408205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  <w:vAlign w:val="center"/>
          </w:tcPr>
          <w:p w14:paraId="46C8F17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5</w:t>
            </w:r>
          </w:p>
          <w:p w14:paraId="25E4B24F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92" w:type="dxa"/>
            <w:shd w:val="clear" w:color="auto" w:fill="DEEBF6"/>
            <w:vAlign w:val="center"/>
          </w:tcPr>
          <w:p w14:paraId="51994422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1a, 1b</w:t>
            </w:r>
          </w:p>
          <w:p w14:paraId="7FD7B878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1,25đ)</w:t>
            </w:r>
          </w:p>
        </w:tc>
        <w:tc>
          <w:tcPr>
            <w:tcW w:w="851" w:type="dxa"/>
            <w:shd w:val="clear" w:color="auto" w:fill="FFF2CC"/>
            <w:vAlign w:val="center"/>
          </w:tcPr>
          <w:p w14:paraId="11CCD7E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  <w:vAlign w:val="center"/>
          </w:tcPr>
          <w:p w14:paraId="7A8423D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14:paraId="3A5EF3C6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14:paraId="67BACDA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 w:val="restart"/>
          </w:tcPr>
          <w:p w14:paraId="307806ED" w14:textId="77777777" w:rsidR="0083590D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E842A1" w14:textId="77777777" w:rsidR="0083590D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70F1B1" w14:textId="07AE7C6E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%</w:t>
            </w:r>
          </w:p>
        </w:tc>
      </w:tr>
      <w:tr w:rsidR="0083590D" w:rsidRPr="00D969F4" w14:paraId="7FB54472" w14:textId="77777777" w:rsidTr="00D969F4">
        <w:trPr>
          <w:trHeight w:val="144"/>
        </w:trPr>
        <w:tc>
          <w:tcPr>
            <w:tcW w:w="822" w:type="dxa"/>
            <w:vMerge/>
            <w:vAlign w:val="center"/>
          </w:tcPr>
          <w:p w14:paraId="76BFE5E1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3AE2D6F5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83" w:type="dxa"/>
            <w:vAlign w:val="center"/>
          </w:tcPr>
          <w:p w14:paraId="2B5D5656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Giải toán về đại lượng tỉ lệ</w:t>
            </w:r>
          </w:p>
        </w:tc>
        <w:tc>
          <w:tcPr>
            <w:tcW w:w="1025" w:type="dxa"/>
            <w:shd w:val="clear" w:color="auto" w:fill="E2EFD9"/>
          </w:tcPr>
          <w:p w14:paraId="36C5F935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E2EFD9"/>
          </w:tcPr>
          <w:p w14:paraId="63F64988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7A6FDA18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300EB5F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2CC"/>
          </w:tcPr>
          <w:p w14:paraId="3F66B5B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62552AA7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2</w:t>
            </w:r>
          </w:p>
          <w:p w14:paraId="78524353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709" w:type="dxa"/>
            <w:shd w:val="clear" w:color="auto" w:fill="E7E6E6"/>
          </w:tcPr>
          <w:p w14:paraId="06EDAE42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6742CB0D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14:paraId="0874B0F4" w14:textId="3C8F2E44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590D" w:rsidRPr="00D969F4" w14:paraId="5ACC6517" w14:textId="77777777" w:rsidTr="00D969F4">
        <w:trPr>
          <w:trHeight w:val="541"/>
        </w:trPr>
        <w:tc>
          <w:tcPr>
            <w:tcW w:w="822" w:type="dxa"/>
            <w:vMerge w:val="restart"/>
            <w:vAlign w:val="center"/>
          </w:tcPr>
          <w:p w14:paraId="680FD860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687" w:type="dxa"/>
            <w:vMerge w:val="restart"/>
            <w:vAlign w:val="center"/>
          </w:tcPr>
          <w:p w14:paraId="42ECCA98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Biểu thức đại số và đa thức một biến. (17 tiết) 2,75đ</w:t>
            </w:r>
          </w:p>
        </w:tc>
        <w:tc>
          <w:tcPr>
            <w:tcW w:w="3983" w:type="dxa"/>
            <w:vAlign w:val="center"/>
          </w:tcPr>
          <w:p w14:paraId="1124FC64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Biểu thức đại số</w:t>
            </w:r>
          </w:p>
        </w:tc>
        <w:tc>
          <w:tcPr>
            <w:tcW w:w="1025" w:type="dxa"/>
            <w:shd w:val="clear" w:color="auto" w:fill="E2EFD9"/>
          </w:tcPr>
          <w:p w14:paraId="52F353A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3</w:t>
            </w:r>
          </w:p>
          <w:p w14:paraId="5BDC366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93" w:type="dxa"/>
            <w:shd w:val="clear" w:color="auto" w:fill="E2EFD9"/>
          </w:tcPr>
          <w:p w14:paraId="2A1F20D9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073BF71B" w14:textId="1DAC3F3D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2</w:t>
            </w:r>
          </w:p>
          <w:p w14:paraId="22838B38" w14:textId="7402CF2A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992" w:type="dxa"/>
            <w:shd w:val="clear" w:color="auto" w:fill="DEEBF6"/>
          </w:tcPr>
          <w:p w14:paraId="2B80B6F7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2CC"/>
          </w:tcPr>
          <w:p w14:paraId="03F7F07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59D174D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</w:tcPr>
          <w:p w14:paraId="537CA4B0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6FC6D77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 w:val="restart"/>
          </w:tcPr>
          <w:p w14:paraId="0EC3E504" w14:textId="77777777" w:rsidR="0083590D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04D273" w14:textId="77777777" w:rsidR="0083590D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105C83" w14:textId="77777777" w:rsidR="0083590D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A43EC48" w14:textId="15D743E8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7,5%</w:t>
            </w:r>
          </w:p>
        </w:tc>
      </w:tr>
      <w:tr w:rsidR="0083590D" w:rsidRPr="00D969F4" w14:paraId="16C97D36" w14:textId="77777777" w:rsidTr="00D969F4">
        <w:trPr>
          <w:trHeight w:val="509"/>
        </w:trPr>
        <w:tc>
          <w:tcPr>
            <w:tcW w:w="822" w:type="dxa"/>
            <w:vMerge/>
            <w:vAlign w:val="center"/>
          </w:tcPr>
          <w:p w14:paraId="6E4F0283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68204FA7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83" w:type="dxa"/>
            <w:vAlign w:val="center"/>
          </w:tcPr>
          <w:p w14:paraId="3A9CA172" w14:textId="77777777" w:rsidR="0083590D" w:rsidRPr="00D969F4" w:rsidRDefault="0083590D" w:rsidP="00CE7B37">
            <w:pPr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Đa thức một biến. Cộng, trừ đa thức một biến.</w:t>
            </w:r>
          </w:p>
          <w:p w14:paraId="25EA5BD9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Nghiệm của đa thức một biến</w:t>
            </w:r>
          </w:p>
        </w:tc>
        <w:tc>
          <w:tcPr>
            <w:tcW w:w="1025" w:type="dxa"/>
            <w:shd w:val="clear" w:color="auto" w:fill="E2EFD9"/>
          </w:tcPr>
          <w:p w14:paraId="2AD2479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E2EFD9"/>
          </w:tcPr>
          <w:p w14:paraId="6011F2D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3a</w:t>
            </w:r>
          </w:p>
          <w:p w14:paraId="2B9E8477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992" w:type="dxa"/>
            <w:shd w:val="clear" w:color="auto" w:fill="DEEBF6"/>
          </w:tcPr>
          <w:p w14:paraId="7B4C98F3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4494ACA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4</w:t>
            </w:r>
          </w:p>
          <w:p w14:paraId="16B108D8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851" w:type="dxa"/>
            <w:shd w:val="clear" w:color="auto" w:fill="FFF2CC"/>
          </w:tcPr>
          <w:p w14:paraId="20AD0F73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2A368579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3b</w:t>
            </w:r>
          </w:p>
          <w:p w14:paraId="08AB2C8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709" w:type="dxa"/>
            <w:shd w:val="clear" w:color="auto" w:fill="E7E6E6"/>
          </w:tcPr>
          <w:p w14:paraId="29D71786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3BAE2E2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14:paraId="242E1432" w14:textId="71438754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590D" w:rsidRPr="00D969F4" w14:paraId="34654C5B" w14:textId="77777777" w:rsidTr="00D969F4">
        <w:trPr>
          <w:trHeight w:val="401"/>
        </w:trPr>
        <w:tc>
          <w:tcPr>
            <w:tcW w:w="822" w:type="dxa"/>
            <w:vMerge/>
            <w:vAlign w:val="center"/>
          </w:tcPr>
          <w:p w14:paraId="4AD53930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70FFC598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83" w:type="dxa"/>
            <w:vAlign w:val="center"/>
          </w:tcPr>
          <w:p w14:paraId="1F4C4C49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Nhân, chia đa thức một biến.</w:t>
            </w:r>
          </w:p>
        </w:tc>
        <w:tc>
          <w:tcPr>
            <w:tcW w:w="1025" w:type="dxa"/>
            <w:shd w:val="clear" w:color="auto" w:fill="E2EFD9"/>
          </w:tcPr>
          <w:p w14:paraId="4D174DEE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E2EFD9"/>
          </w:tcPr>
          <w:p w14:paraId="12159342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3C111058" w14:textId="7908DEB5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  <w:p w14:paraId="60BEFEC0" w14:textId="75ACC5E0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992" w:type="dxa"/>
            <w:shd w:val="clear" w:color="auto" w:fill="DEEBF6"/>
          </w:tcPr>
          <w:p w14:paraId="1A3FF94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2CC"/>
          </w:tcPr>
          <w:p w14:paraId="234BA184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278014AE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</w:tcPr>
          <w:p w14:paraId="77A614E0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397BC206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14:paraId="5BCF2257" w14:textId="46AB9FFF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590D" w:rsidRPr="00D969F4" w14:paraId="70BB3DEC" w14:textId="77777777" w:rsidTr="00D969F4">
        <w:trPr>
          <w:trHeight w:val="761"/>
        </w:trPr>
        <w:tc>
          <w:tcPr>
            <w:tcW w:w="822" w:type="dxa"/>
            <w:vMerge w:val="restart"/>
            <w:vAlign w:val="center"/>
          </w:tcPr>
          <w:p w14:paraId="2D2F165A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687" w:type="dxa"/>
            <w:vMerge w:val="restart"/>
            <w:vAlign w:val="center"/>
          </w:tcPr>
          <w:p w14:paraId="027945A1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Biến cố và xác suất của biến cố (9 tiết) 1,25đ</w:t>
            </w:r>
          </w:p>
        </w:tc>
        <w:tc>
          <w:tcPr>
            <w:tcW w:w="3983" w:type="dxa"/>
            <w:vAlign w:val="center"/>
          </w:tcPr>
          <w:p w14:paraId="0170D72E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Biến cố</w:t>
            </w:r>
          </w:p>
        </w:tc>
        <w:tc>
          <w:tcPr>
            <w:tcW w:w="1025" w:type="dxa"/>
            <w:shd w:val="clear" w:color="auto" w:fill="E2EFD9"/>
          </w:tcPr>
          <w:p w14:paraId="60FBC133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4</w:t>
            </w:r>
          </w:p>
          <w:p w14:paraId="352FA8EC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93" w:type="dxa"/>
            <w:shd w:val="clear" w:color="auto" w:fill="E2EFD9"/>
          </w:tcPr>
          <w:p w14:paraId="007045F2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5</w:t>
            </w:r>
          </w:p>
          <w:p w14:paraId="6E381114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992" w:type="dxa"/>
            <w:shd w:val="clear" w:color="auto" w:fill="DEEBF6"/>
          </w:tcPr>
          <w:p w14:paraId="77F426FF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6C88FE3E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2CC"/>
          </w:tcPr>
          <w:p w14:paraId="5E8E893B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1D338E41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</w:tcPr>
          <w:p w14:paraId="5DE503B7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35CC74D9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 w:val="restart"/>
          </w:tcPr>
          <w:p w14:paraId="727680F7" w14:textId="77777777" w:rsidR="0083590D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1A6589C" w14:textId="77777777" w:rsidR="0083590D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AB7BD9" w14:textId="503D386C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,5%</w:t>
            </w:r>
          </w:p>
        </w:tc>
      </w:tr>
      <w:tr w:rsidR="0083590D" w:rsidRPr="00D969F4" w14:paraId="29850E56" w14:textId="77777777" w:rsidTr="00D969F4">
        <w:trPr>
          <w:trHeight w:val="144"/>
        </w:trPr>
        <w:tc>
          <w:tcPr>
            <w:tcW w:w="822" w:type="dxa"/>
            <w:vMerge/>
            <w:vAlign w:val="center"/>
          </w:tcPr>
          <w:p w14:paraId="5A437DF2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87" w:type="dxa"/>
            <w:vMerge/>
            <w:vAlign w:val="center"/>
          </w:tcPr>
          <w:p w14:paraId="6A438673" w14:textId="77777777" w:rsidR="0083590D" w:rsidRPr="00D969F4" w:rsidRDefault="0083590D" w:rsidP="00CE7B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83" w:type="dxa"/>
            <w:vAlign w:val="center"/>
          </w:tcPr>
          <w:p w14:paraId="3B89EC4E" w14:textId="77777777" w:rsidR="0083590D" w:rsidRPr="00D969F4" w:rsidRDefault="0083590D" w:rsidP="00CE7B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Xác suất của biến cố.</w:t>
            </w:r>
          </w:p>
        </w:tc>
        <w:tc>
          <w:tcPr>
            <w:tcW w:w="1025" w:type="dxa"/>
            <w:shd w:val="clear" w:color="auto" w:fill="E2EFD9"/>
          </w:tcPr>
          <w:p w14:paraId="353B2FD9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6,8</w:t>
            </w:r>
          </w:p>
          <w:p w14:paraId="3AA7648F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993" w:type="dxa"/>
            <w:shd w:val="clear" w:color="auto" w:fill="E2EFD9"/>
          </w:tcPr>
          <w:p w14:paraId="42C99BC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4B6A660E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</w:tcPr>
          <w:p w14:paraId="4BDA007A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2CC"/>
          </w:tcPr>
          <w:p w14:paraId="0551168D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2CC"/>
          </w:tcPr>
          <w:p w14:paraId="12DAC49D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</w:tcPr>
          <w:p w14:paraId="6DB58703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</w:tcPr>
          <w:p w14:paraId="68095EF8" w14:textId="77777777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14:paraId="4A8D4B0D" w14:textId="60EFDADB" w:rsidR="0083590D" w:rsidRPr="00D969F4" w:rsidRDefault="0083590D" w:rsidP="00CE7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590D" w:rsidRPr="00D969F4" w14:paraId="40328F2B" w14:textId="77777777" w:rsidTr="000C6E3E">
        <w:trPr>
          <w:trHeight w:val="144"/>
        </w:trPr>
        <w:tc>
          <w:tcPr>
            <w:tcW w:w="822" w:type="dxa"/>
            <w:vAlign w:val="center"/>
          </w:tcPr>
          <w:p w14:paraId="02D6280A" w14:textId="4D430624" w:rsidR="0083590D" w:rsidRPr="00D969F4" w:rsidRDefault="0083590D" w:rsidP="0083590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687" w:type="dxa"/>
            <w:vAlign w:val="center"/>
          </w:tcPr>
          <w:p w14:paraId="112C0D97" w14:textId="77777777" w:rsidR="0083590D" w:rsidRPr="00D969F4" w:rsidRDefault="0083590D" w:rsidP="0083590D">
            <w:pP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D969F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Tam giác và các đường đặc biệt trong tam giác (22 tiết)</w:t>
            </w:r>
          </w:p>
          <w:p w14:paraId="6CCABC9B" w14:textId="621223CF" w:rsidR="0083590D" w:rsidRPr="00D969F4" w:rsidRDefault="0083590D" w:rsidP="0083590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3,5đ</w:t>
            </w:r>
          </w:p>
        </w:tc>
        <w:tc>
          <w:tcPr>
            <w:tcW w:w="3983" w:type="dxa"/>
          </w:tcPr>
          <w:p w14:paraId="6CF4A0C0" w14:textId="77777777" w:rsidR="0083590D" w:rsidRPr="00D969F4" w:rsidRDefault="0083590D" w:rsidP="0083590D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am giác. Tam giác bằng nhau. Tam giác cân.</w:t>
            </w:r>
          </w:p>
          <w:p w14:paraId="38B27043" w14:textId="7FC7DCCF" w:rsidR="0083590D" w:rsidRPr="00D969F4" w:rsidRDefault="0083590D" w:rsidP="0083590D">
            <w:pPr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Quan hệ giữa đường vuông góc và đường xiên. Các đường đồng quy của tam giác</w:t>
            </w:r>
          </w:p>
        </w:tc>
        <w:tc>
          <w:tcPr>
            <w:tcW w:w="1025" w:type="dxa"/>
            <w:shd w:val="clear" w:color="auto" w:fill="E2EFD9"/>
            <w:vAlign w:val="center"/>
          </w:tcPr>
          <w:p w14:paraId="316EE32B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7, 11,12</w:t>
            </w:r>
          </w:p>
          <w:p w14:paraId="30897EC0" w14:textId="060DA6BE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25D05F5F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  <w:vAlign w:val="center"/>
          </w:tcPr>
          <w:p w14:paraId="45E78E43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DEEBF6"/>
            <w:vAlign w:val="center"/>
          </w:tcPr>
          <w:p w14:paraId="54C26A63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6a, 6b</w:t>
            </w:r>
          </w:p>
          <w:p w14:paraId="5F497681" w14:textId="41784DFA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1,5đ)</w:t>
            </w:r>
          </w:p>
        </w:tc>
        <w:tc>
          <w:tcPr>
            <w:tcW w:w="851" w:type="dxa"/>
            <w:shd w:val="clear" w:color="auto" w:fill="FFF2CC"/>
            <w:vAlign w:val="center"/>
          </w:tcPr>
          <w:p w14:paraId="3F544CE2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N9</w:t>
            </w:r>
          </w:p>
          <w:p w14:paraId="20542EB9" w14:textId="20164482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25đ)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114EF0DE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6c</w:t>
            </w:r>
          </w:p>
          <w:p w14:paraId="58912C59" w14:textId="1C7B2C9F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09" w:type="dxa"/>
            <w:shd w:val="clear" w:color="auto" w:fill="E7E6E6"/>
            <w:vAlign w:val="center"/>
          </w:tcPr>
          <w:p w14:paraId="545F3490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14:paraId="3C6B9D8A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TL6d</w:t>
            </w:r>
          </w:p>
          <w:p w14:paraId="6370572B" w14:textId="07877F71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1276" w:type="dxa"/>
          </w:tcPr>
          <w:p w14:paraId="7430D063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FB76AF7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8F4918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CD0B2C" w14:textId="35F3DC82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sz w:val="26"/>
                <w:szCs w:val="26"/>
              </w:rPr>
              <w:t>35%</w:t>
            </w:r>
          </w:p>
        </w:tc>
      </w:tr>
      <w:tr w:rsidR="0083590D" w:rsidRPr="00D969F4" w14:paraId="5EE98A37" w14:textId="77777777" w:rsidTr="00D969F4">
        <w:trPr>
          <w:trHeight w:val="271"/>
        </w:trPr>
        <w:tc>
          <w:tcPr>
            <w:tcW w:w="6492" w:type="dxa"/>
            <w:gridSpan w:val="3"/>
          </w:tcPr>
          <w:p w14:paraId="62947C86" w14:textId="77777777" w:rsidR="0083590D" w:rsidRPr="00D969F4" w:rsidRDefault="0083590D" w:rsidP="0083590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1025" w:type="dxa"/>
            <w:shd w:val="clear" w:color="auto" w:fill="E2EFD9"/>
            <w:vAlign w:val="center"/>
          </w:tcPr>
          <w:p w14:paraId="757A1B8F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  <w:p w14:paraId="688038F4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2,0đ)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1A15DA29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14:paraId="535F117D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1,0đ)</w:t>
            </w:r>
          </w:p>
        </w:tc>
        <w:tc>
          <w:tcPr>
            <w:tcW w:w="992" w:type="dxa"/>
            <w:shd w:val="clear" w:color="auto" w:fill="DEEBF6"/>
            <w:vAlign w:val="center"/>
          </w:tcPr>
          <w:p w14:paraId="012EC3E7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14:paraId="7A1E2013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0,75đ)</w:t>
            </w:r>
          </w:p>
        </w:tc>
        <w:tc>
          <w:tcPr>
            <w:tcW w:w="992" w:type="dxa"/>
            <w:shd w:val="clear" w:color="auto" w:fill="DEEBF6"/>
            <w:vAlign w:val="center"/>
          </w:tcPr>
          <w:p w14:paraId="70C16AB8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4727F6ED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3,25đ)</w:t>
            </w:r>
          </w:p>
        </w:tc>
        <w:tc>
          <w:tcPr>
            <w:tcW w:w="851" w:type="dxa"/>
            <w:shd w:val="clear" w:color="auto" w:fill="FFF2CC"/>
            <w:vAlign w:val="center"/>
          </w:tcPr>
          <w:p w14:paraId="6338B318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14:paraId="113B871F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0,25đ)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33BB7D37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14:paraId="3ABF6F5D" w14:textId="77777777" w:rsidR="0083590D" w:rsidRPr="00D969F4" w:rsidRDefault="0083590D" w:rsidP="0083590D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2,25đ)</w:t>
            </w:r>
          </w:p>
        </w:tc>
        <w:tc>
          <w:tcPr>
            <w:tcW w:w="709" w:type="dxa"/>
            <w:shd w:val="clear" w:color="auto" w:fill="E7E6E6"/>
            <w:vAlign w:val="center"/>
          </w:tcPr>
          <w:p w14:paraId="5D200818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E7E6E6"/>
            <w:vAlign w:val="center"/>
          </w:tcPr>
          <w:p w14:paraId="30E35B3C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14:paraId="1D2FD076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(0,5đ)</w:t>
            </w:r>
          </w:p>
        </w:tc>
        <w:tc>
          <w:tcPr>
            <w:tcW w:w="1276" w:type="dxa"/>
            <w:vMerge w:val="restart"/>
          </w:tcPr>
          <w:p w14:paraId="4E5CF32B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100%</w:t>
            </w:r>
          </w:p>
        </w:tc>
      </w:tr>
      <w:tr w:rsidR="0083590D" w:rsidRPr="00D969F4" w14:paraId="0C6E57D8" w14:textId="77777777" w:rsidTr="00CE7B37">
        <w:trPr>
          <w:trHeight w:val="271"/>
        </w:trPr>
        <w:tc>
          <w:tcPr>
            <w:tcW w:w="6492" w:type="dxa"/>
            <w:gridSpan w:val="3"/>
          </w:tcPr>
          <w:p w14:paraId="406858C4" w14:textId="77777777" w:rsidR="0083590D" w:rsidRPr="00D969F4" w:rsidRDefault="0083590D" w:rsidP="0083590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2018" w:type="dxa"/>
            <w:gridSpan w:val="2"/>
            <w:shd w:val="clear" w:color="auto" w:fill="E2EFD9"/>
            <w:vAlign w:val="center"/>
          </w:tcPr>
          <w:p w14:paraId="7E22298C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30%</w:t>
            </w:r>
          </w:p>
        </w:tc>
        <w:tc>
          <w:tcPr>
            <w:tcW w:w="1984" w:type="dxa"/>
            <w:gridSpan w:val="2"/>
            <w:shd w:val="clear" w:color="auto" w:fill="DEEBF6"/>
            <w:vAlign w:val="center"/>
          </w:tcPr>
          <w:p w14:paraId="7FA0D199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40%</w:t>
            </w:r>
          </w:p>
        </w:tc>
        <w:tc>
          <w:tcPr>
            <w:tcW w:w="1843" w:type="dxa"/>
            <w:gridSpan w:val="2"/>
            <w:shd w:val="clear" w:color="auto" w:fill="FFF2CC"/>
            <w:vAlign w:val="center"/>
          </w:tcPr>
          <w:p w14:paraId="5795D098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25%</w:t>
            </w:r>
          </w:p>
        </w:tc>
        <w:tc>
          <w:tcPr>
            <w:tcW w:w="1701" w:type="dxa"/>
            <w:gridSpan w:val="2"/>
            <w:shd w:val="clear" w:color="auto" w:fill="E7E6E6"/>
            <w:vAlign w:val="center"/>
          </w:tcPr>
          <w:p w14:paraId="2970345B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969F4">
              <w:rPr>
                <w:rFonts w:ascii="Times New Roman" w:hAnsi="Times New Roman" w:cs="Times New Roman"/>
                <w:b/>
                <w:sz w:val="26"/>
                <w:szCs w:val="26"/>
              </w:rPr>
              <w:t>5%</w:t>
            </w:r>
          </w:p>
        </w:tc>
        <w:tc>
          <w:tcPr>
            <w:tcW w:w="1276" w:type="dxa"/>
            <w:vMerge/>
          </w:tcPr>
          <w:p w14:paraId="5095586E" w14:textId="77777777" w:rsidR="0083590D" w:rsidRPr="00D969F4" w:rsidRDefault="0083590D" w:rsidP="0083590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0478953E" w14:textId="77777777" w:rsidR="00513079" w:rsidRPr="00D969F4" w:rsidRDefault="00513079" w:rsidP="0073299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40061063" w14:textId="77777777" w:rsidR="00513079" w:rsidRPr="00D969F4" w:rsidRDefault="00513079" w:rsidP="004642B1">
      <w:pPr>
        <w:spacing w:after="24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68FFF2DC" w14:textId="04AA5C1B" w:rsidR="00513079" w:rsidRPr="00D969F4" w:rsidRDefault="00D14E9D" w:rsidP="00EB5B8F">
      <w:pPr>
        <w:spacing w:after="240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D969F4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BẢN ĐẶC TẢ MỨC ĐỘ ĐÁNH GIÁ </w:t>
      </w:r>
      <w:r w:rsidRPr="00D969F4">
        <w:rPr>
          <w:rFonts w:ascii="Times New Roman" w:hAnsi="Times New Roman" w:cs="Times New Roman"/>
          <w:b/>
          <w:color w:val="FF0000"/>
          <w:sz w:val="26"/>
          <w:szCs w:val="26"/>
        </w:rPr>
        <w:t>ĐỀ KIỂM TRA CUỐI KỲ II M</w:t>
      </w:r>
      <w:r w:rsidRPr="00D969F4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ÔN TOÁN -</w:t>
      </w:r>
      <w:r w:rsidRPr="00D969F4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LỚP 7</w:t>
      </w:r>
    </w:p>
    <w:tbl>
      <w:tblPr>
        <w:tblStyle w:val="TableGrid"/>
        <w:tblW w:w="14130" w:type="dxa"/>
        <w:tblInd w:w="-275" w:type="dxa"/>
        <w:tblLook w:val="04A0" w:firstRow="1" w:lastRow="0" w:firstColumn="1" w:lastColumn="0" w:noHBand="0" w:noVBand="1"/>
      </w:tblPr>
      <w:tblGrid>
        <w:gridCol w:w="803"/>
        <w:gridCol w:w="1593"/>
        <w:gridCol w:w="1874"/>
        <w:gridCol w:w="5204"/>
        <w:gridCol w:w="1092"/>
        <w:gridCol w:w="1162"/>
        <w:gridCol w:w="1069"/>
        <w:gridCol w:w="1333"/>
      </w:tblGrid>
      <w:tr w:rsidR="00B17C12" w:rsidRPr="00D969F4" w14:paraId="3F681250" w14:textId="77777777" w:rsidTr="00D969F4">
        <w:trPr>
          <w:trHeight w:val="377"/>
        </w:trPr>
        <w:tc>
          <w:tcPr>
            <w:tcW w:w="803" w:type="dxa"/>
            <w:vMerge w:val="restart"/>
          </w:tcPr>
          <w:p w14:paraId="28501C5E" w14:textId="3CE7381E" w:rsidR="00B17C12" w:rsidRPr="00D969F4" w:rsidRDefault="00B17C12" w:rsidP="00CB042F">
            <w:pPr>
              <w:spacing w:before="240" w:after="12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69F4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93" w:type="dxa"/>
            <w:vMerge w:val="restart"/>
          </w:tcPr>
          <w:p w14:paraId="245D17F1" w14:textId="4619497C" w:rsidR="00B17C12" w:rsidRPr="00D969F4" w:rsidRDefault="00B17C12" w:rsidP="00B17C12">
            <w:pPr>
              <w:spacing w:before="240"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</w:rPr>
              <w:t>Chương/Chủ đề</w:t>
            </w:r>
          </w:p>
        </w:tc>
        <w:tc>
          <w:tcPr>
            <w:tcW w:w="1874" w:type="dxa"/>
            <w:vMerge w:val="restart"/>
          </w:tcPr>
          <w:p w14:paraId="226C5191" w14:textId="396AEDE4" w:rsidR="00B17C12" w:rsidRPr="00D969F4" w:rsidRDefault="00B17C12" w:rsidP="00B17C12">
            <w:pPr>
              <w:spacing w:before="240"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5204" w:type="dxa"/>
            <w:vMerge w:val="restart"/>
          </w:tcPr>
          <w:p w14:paraId="3F9A3DE9" w14:textId="77777777" w:rsidR="00B17C12" w:rsidRPr="00D969F4" w:rsidRDefault="00B17C12" w:rsidP="00B17C12">
            <w:pPr>
              <w:spacing w:after="24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  <w:p w14:paraId="3081F96C" w14:textId="1AD6DAF2" w:rsidR="00B17C12" w:rsidRPr="00D969F4" w:rsidRDefault="00B17C12" w:rsidP="00B17C12">
            <w:pPr>
              <w:spacing w:after="24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D969F4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4656" w:type="dxa"/>
            <w:gridSpan w:val="4"/>
          </w:tcPr>
          <w:p w14:paraId="0FB8CB9D" w14:textId="0B4BB9E4" w:rsidR="00B17C12" w:rsidRPr="00D969F4" w:rsidRDefault="00B17C12" w:rsidP="00B17C12">
            <w:pPr>
              <w:spacing w:before="80" w:after="8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B17C12" w:rsidRPr="00D969F4" w14:paraId="431B5E8A" w14:textId="77777777" w:rsidTr="00D969F4">
        <w:trPr>
          <w:trHeight w:val="476"/>
        </w:trPr>
        <w:tc>
          <w:tcPr>
            <w:tcW w:w="803" w:type="dxa"/>
            <w:vMerge/>
          </w:tcPr>
          <w:p w14:paraId="16935D75" w14:textId="77777777" w:rsidR="00B17C12" w:rsidRPr="00D969F4" w:rsidRDefault="00B17C12" w:rsidP="004642B1">
            <w:pPr>
              <w:spacing w:after="24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593" w:type="dxa"/>
            <w:vMerge/>
          </w:tcPr>
          <w:p w14:paraId="2E75158A" w14:textId="77777777" w:rsidR="00B17C12" w:rsidRPr="00D969F4" w:rsidRDefault="00B17C12" w:rsidP="004642B1">
            <w:pPr>
              <w:spacing w:after="24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4" w:type="dxa"/>
            <w:vMerge/>
          </w:tcPr>
          <w:p w14:paraId="5CC82646" w14:textId="77777777" w:rsidR="00B17C12" w:rsidRPr="00D969F4" w:rsidRDefault="00B17C12" w:rsidP="004642B1">
            <w:pPr>
              <w:spacing w:after="24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5204" w:type="dxa"/>
            <w:vMerge/>
          </w:tcPr>
          <w:p w14:paraId="05712ECA" w14:textId="77777777" w:rsidR="00B17C12" w:rsidRPr="00D969F4" w:rsidRDefault="00B17C12" w:rsidP="004642B1">
            <w:pPr>
              <w:spacing w:after="24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92" w:type="dxa"/>
          </w:tcPr>
          <w:p w14:paraId="621CA950" w14:textId="05B710E8" w:rsidR="00B17C12" w:rsidRPr="00D969F4" w:rsidRDefault="00B17C12" w:rsidP="00B17C12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 biêt</w:t>
            </w:r>
          </w:p>
        </w:tc>
        <w:tc>
          <w:tcPr>
            <w:tcW w:w="1162" w:type="dxa"/>
          </w:tcPr>
          <w:p w14:paraId="0098492B" w14:textId="1E0FA4CF" w:rsidR="00B17C12" w:rsidRPr="00D969F4" w:rsidRDefault="00B17C12" w:rsidP="00B17C12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069" w:type="dxa"/>
          </w:tcPr>
          <w:p w14:paraId="6D3BA7B2" w14:textId="4F6072A0" w:rsidR="00B17C12" w:rsidRPr="00D969F4" w:rsidRDefault="00B17C12" w:rsidP="00B17C12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333" w:type="dxa"/>
          </w:tcPr>
          <w:p w14:paraId="249D56E5" w14:textId="477B6031" w:rsidR="00B17C12" w:rsidRPr="00D969F4" w:rsidRDefault="00B17C12" w:rsidP="00B17C12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CB042F" w:rsidRPr="00D969F4" w14:paraId="1C47F4EB" w14:textId="77777777" w:rsidTr="00D969F4">
        <w:tc>
          <w:tcPr>
            <w:tcW w:w="803" w:type="dxa"/>
            <w:vMerge w:val="restart"/>
          </w:tcPr>
          <w:p w14:paraId="1D480B64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370C02B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3B6CF80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03B9A61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C06BBB0" w14:textId="26F931EB" w:rsidR="00CB042F" w:rsidRPr="00D969F4" w:rsidRDefault="00CB042F" w:rsidP="00CB042F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1</w:t>
            </w:r>
          </w:p>
        </w:tc>
        <w:tc>
          <w:tcPr>
            <w:tcW w:w="1593" w:type="dxa"/>
            <w:vMerge w:val="restart"/>
          </w:tcPr>
          <w:p w14:paraId="4C6FD020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5142D22D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29F2A0BB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79B760DB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795B0376" w14:textId="0B0BB98F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Tỉ lệ thức và đại lượng tỉ lệ</w:t>
            </w:r>
          </w:p>
        </w:tc>
        <w:tc>
          <w:tcPr>
            <w:tcW w:w="1874" w:type="dxa"/>
          </w:tcPr>
          <w:p w14:paraId="33A0AC5F" w14:textId="3862A9A8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Cs/>
                <w:iCs/>
                <w:spacing w:val="-8"/>
                <w:sz w:val="26"/>
                <w:szCs w:val="26"/>
              </w:rPr>
              <w:t xml:space="preserve">Tỉ lệ thức. </w:t>
            </w:r>
            <w:r w:rsidRPr="00D969F4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ính chất của dãy tỉ số bằng nhau.</w:t>
            </w:r>
          </w:p>
        </w:tc>
        <w:tc>
          <w:tcPr>
            <w:tcW w:w="5204" w:type="dxa"/>
          </w:tcPr>
          <w:p w14:paraId="01783203" w14:textId="77777777" w:rsidR="00CB042F" w:rsidRPr="00D969F4" w:rsidRDefault="00CB042F" w:rsidP="00CB042F">
            <w:pPr>
              <w:jc w:val="both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Thông hiểu:</w:t>
            </w:r>
          </w:p>
          <w:p w14:paraId="76A1261F" w14:textId="77777777" w:rsidR="00A92A8E" w:rsidRPr="00D969F4" w:rsidRDefault="00CB042F" w:rsidP="00A92A8E">
            <w:pPr>
              <w:spacing w:after="120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Tìm được x, y thông qua tính chất của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dãy tỉ số bằng nhau.</w:t>
            </w:r>
          </w:p>
          <w:p w14:paraId="36017E92" w14:textId="62A834AD" w:rsidR="00A92A8E" w:rsidRPr="00D969F4" w:rsidRDefault="00A92A8E" w:rsidP="00A92A8E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92" w:type="dxa"/>
          </w:tcPr>
          <w:p w14:paraId="019A3CBB" w14:textId="77777777" w:rsidR="00CB042F" w:rsidRPr="00D969F4" w:rsidRDefault="00CB042F" w:rsidP="008815B0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72617A82" w14:textId="352B550A" w:rsidR="00CB042F" w:rsidRPr="00D969F4" w:rsidRDefault="0073299F" w:rsidP="008815B0">
            <w:pPr>
              <w:spacing w:after="120"/>
              <w:jc w:val="center"/>
              <w:rPr>
                <w:rFonts w:cs="Times New Roman"/>
                <w:bCs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Cs/>
                <w:color w:val="FF0000"/>
                <w:sz w:val="26"/>
                <w:szCs w:val="26"/>
              </w:rPr>
              <w:t>TN1</w:t>
            </w:r>
          </w:p>
        </w:tc>
        <w:tc>
          <w:tcPr>
            <w:tcW w:w="1162" w:type="dxa"/>
          </w:tcPr>
          <w:p w14:paraId="7A1DEE2B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16A020BE" w14:textId="57933CBD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  <w:lang w:val="en-AU"/>
              </w:rPr>
              <w:t>TN5</w:t>
            </w:r>
          </w:p>
          <w:p w14:paraId="60329BA8" w14:textId="07F80A6E" w:rsidR="00CB042F" w:rsidRPr="00D969F4" w:rsidRDefault="00D969F4" w:rsidP="00B17C12">
            <w:pPr>
              <w:spacing w:after="120"/>
              <w:rPr>
                <w:rFonts w:cs="Times New Roman"/>
                <w:color w:val="00B0F0"/>
                <w:spacing w:val="-8"/>
                <w:sz w:val="26"/>
                <w:szCs w:val="26"/>
                <w:lang w:val="en-AU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  <w:lang w:val="en-AU"/>
              </w:rPr>
              <w:t>TL1a, 1b</w:t>
            </w:r>
          </w:p>
          <w:p w14:paraId="4B9B2701" w14:textId="1A343EB0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615599F0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20A5B468" w14:textId="7864ACDF" w:rsidR="00CB042F" w:rsidRPr="00D969F4" w:rsidRDefault="00CB042F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69" w:type="dxa"/>
          </w:tcPr>
          <w:p w14:paraId="76EC50BE" w14:textId="77777777" w:rsidR="00A92A8E" w:rsidRPr="00D969F4" w:rsidRDefault="00A92A8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24532EE0" w14:textId="77777777" w:rsidR="00A92A8E" w:rsidRPr="00D969F4" w:rsidRDefault="00A92A8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1CDD0664" w14:textId="787B6122" w:rsidR="00A92A8E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  <w:lang w:val="en-AU"/>
              </w:rPr>
              <w:t>TN9</w:t>
            </w:r>
          </w:p>
          <w:p w14:paraId="63458152" w14:textId="77777777" w:rsidR="00A92A8E" w:rsidRPr="00D969F4" w:rsidRDefault="00A92A8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1006B1E8" w14:textId="664AEBD0" w:rsidR="00CB042F" w:rsidRPr="00D969F4" w:rsidRDefault="00A92A8E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spacing w:val="-8"/>
                <w:sz w:val="26"/>
                <w:szCs w:val="26"/>
                <w:lang w:val="en-AU"/>
              </w:rPr>
              <w:t>1 (TL)</w:t>
            </w:r>
          </w:p>
        </w:tc>
        <w:tc>
          <w:tcPr>
            <w:tcW w:w="1333" w:type="dxa"/>
          </w:tcPr>
          <w:p w14:paraId="6BE3C6A1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</w:tr>
      <w:tr w:rsidR="00CB042F" w:rsidRPr="00D969F4" w14:paraId="06CFBE03" w14:textId="77777777" w:rsidTr="00D969F4">
        <w:tc>
          <w:tcPr>
            <w:tcW w:w="803" w:type="dxa"/>
            <w:vMerge/>
          </w:tcPr>
          <w:p w14:paraId="0F8B9A8A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593" w:type="dxa"/>
            <w:vMerge/>
          </w:tcPr>
          <w:p w14:paraId="79B45853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4" w:type="dxa"/>
          </w:tcPr>
          <w:p w14:paraId="16AD7133" w14:textId="37BA7364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Giải toán về đại lượng tỉ lệ.</w:t>
            </w:r>
          </w:p>
        </w:tc>
        <w:tc>
          <w:tcPr>
            <w:tcW w:w="5204" w:type="dxa"/>
          </w:tcPr>
          <w:p w14:paraId="33B10C57" w14:textId="77777777" w:rsidR="00CB042F" w:rsidRPr="00D969F4" w:rsidRDefault="00CB042F" w:rsidP="00CB042F">
            <w:pPr>
              <w:spacing w:line="312" w:lineRule="auto"/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2A334225" w14:textId="77777777" w:rsidR="00CB042F" w:rsidRPr="00D969F4" w:rsidRDefault="00CB042F" w:rsidP="00CB042F">
            <w:pPr>
              <w:suppressAutoHyphens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Giải được một số bài toán đơn giản về đại lượng tỉ lệ thuận (ví dụ: bài toán về tổng sản phẩm thu được và năng suất lao động,...).</w:t>
            </w:r>
          </w:p>
          <w:p w14:paraId="16DC6D8C" w14:textId="0B7D456F" w:rsidR="00CB042F" w:rsidRPr="00D969F4" w:rsidRDefault="00CB042F" w:rsidP="00CB042F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Giải được một số bài toán đơn giản về đại lượng tỉ lệ nghịch (ví dụ: bài toán về thời gian hoàn thành kế hoạch và năng suất lao động,...).</w:t>
            </w:r>
          </w:p>
        </w:tc>
        <w:tc>
          <w:tcPr>
            <w:tcW w:w="1092" w:type="dxa"/>
          </w:tcPr>
          <w:p w14:paraId="21635A4B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162" w:type="dxa"/>
          </w:tcPr>
          <w:p w14:paraId="536827B5" w14:textId="77777777" w:rsidR="006A596E" w:rsidRPr="00D969F4" w:rsidRDefault="006A596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65A04551" w14:textId="77777777" w:rsidR="006A596E" w:rsidRPr="00D969F4" w:rsidRDefault="006A596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422C909E" w14:textId="77777777" w:rsidR="006A596E" w:rsidRPr="00D969F4" w:rsidRDefault="006A596E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7B8BBF31" w14:textId="3575069C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69" w:type="dxa"/>
          </w:tcPr>
          <w:p w14:paraId="28436435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007DD8E8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77C0B505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3B32B3BC" w14:textId="658B50C2" w:rsidR="00CB042F" w:rsidRPr="00D969F4" w:rsidRDefault="0073299F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spacing w:val="-8"/>
                <w:sz w:val="26"/>
                <w:szCs w:val="26"/>
                <w:lang w:val="en-AU"/>
              </w:rPr>
              <w:t>1 (TL)</w:t>
            </w:r>
          </w:p>
        </w:tc>
        <w:tc>
          <w:tcPr>
            <w:tcW w:w="1333" w:type="dxa"/>
          </w:tcPr>
          <w:p w14:paraId="232613BB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</w:tr>
      <w:tr w:rsidR="00B17C12" w:rsidRPr="00D969F4" w14:paraId="31285F9B" w14:textId="77777777" w:rsidTr="00D969F4">
        <w:tc>
          <w:tcPr>
            <w:tcW w:w="803" w:type="dxa"/>
          </w:tcPr>
          <w:p w14:paraId="37BFBBAA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AB91ABB" w14:textId="518F3812" w:rsidR="00CB042F" w:rsidRPr="00D969F4" w:rsidRDefault="00CB042F" w:rsidP="00CB042F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2</w:t>
            </w:r>
          </w:p>
        </w:tc>
        <w:tc>
          <w:tcPr>
            <w:tcW w:w="1593" w:type="dxa"/>
          </w:tcPr>
          <w:p w14:paraId="50E1D07B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  <w:p w14:paraId="5A436720" w14:textId="0207EF9B" w:rsidR="00B17C12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Biểu thức đại số và đa thức một biến</w:t>
            </w:r>
          </w:p>
        </w:tc>
        <w:tc>
          <w:tcPr>
            <w:tcW w:w="1874" w:type="dxa"/>
          </w:tcPr>
          <w:p w14:paraId="5A62B11A" w14:textId="77777777" w:rsidR="00CB042F" w:rsidRPr="00D969F4" w:rsidRDefault="00CB042F" w:rsidP="00B17C12">
            <w:pPr>
              <w:spacing w:after="120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  <w:p w14:paraId="66D825BE" w14:textId="1F8FD60B" w:rsidR="00B17C12" w:rsidRPr="00D969F4" w:rsidRDefault="0073299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Biểu thức đại số. </w:t>
            </w:r>
            <w:r w:rsidR="00CB042F" w:rsidRPr="00D969F4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a thức một biến</w:t>
            </w:r>
          </w:p>
        </w:tc>
        <w:tc>
          <w:tcPr>
            <w:tcW w:w="5204" w:type="dxa"/>
          </w:tcPr>
          <w:p w14:paraId="37945F4C" w14:textId="438C1D57" w:rsidR="0073299F" w:rsidRPr="00D969F4" w:rsidRDefault="00CB042F" w:rsidP="00CB042F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68E81FFB" w14:textId="27973BF0" w:rsidR="0073299F" w:rsidRPr="00D969F4" w:rsidRDefault="0073299F" w:rsidP="00CB042F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- </w:t>
            </w:r>
            <w:r w:rsidR="00D969F4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Nhận biết viết được biểu thức số, biểu thức đại số.</w:t>
            </w:r>
          </w:p>
          <w:p w14:paraId="273B48BC" w14:textId="5A91AE6F" w:rsidR="00CB042F" w:rsidRPr="00D969F4" w:rsidRDefault="0073299F" w:rsidP="00CB042F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- </w:t>
            </w:r>
            <w:r w:rsidR="00CB042F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Nhận biết khái niệm nghiệm</w:t>
            </w:r>
            <w:r w:rsidR="00CB042F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của</w:t>
            </w:r>
            <w:r w:rsidR="00CB042F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đa thức</w:t>
            </w:r>
            <w:r w:rsidR="00CD3821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="00CB042F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1</w:t>
            </w:r>
            <w:r w:rsidR="00CB042F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biến</w:t>
            </w:r>
          </w:p>
          <w:p w14:paraId="286210C4" w14:textId="1E113344" w:rsidR="00CB042F" w:rsidRPr="00D969F4" w:rsidRDefault="00CB042F" w:rsidP="00CB042F">
            <w:pPr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</w:rPr>
              <w:t>Nhận biết được đa thức một biến thu gọn và x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ác định được bậc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</w:rPr>
              <w:t>, hạng tử tự do, hạng tử cao nhất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của đa thức một biến.</w:t>
            </w:r>
          </w:p>
          <w:p w14:paraId="14E87898" w14:textId="0CA45B0D" w:rsidR="00CD3821" w:rsidRPr="00D969F4" w:rsidRDefault="00CD3821" w:rsidP="00CB042F">
            <w:pPr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</w:rPr>
              <w:lastRenderedPageBreak/>
              <w:t>- Sắp xếp đa thức theo lũy thừa giảm dần, tăng dần của biến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.</w:t>
            </w:r>
          </w:p>
          <w:p w14:paraId="5FB7C85C" w14:textId="190C58DB" w:rsidR="003130E2" w:rsidRPr="00D969F4" w:rsidRDefault="00CB042F" w:rsidP="002813DE">
            <w:pPr>
              <w:suppressAutoHyphens/>
              <w:spacing w:line="312" w:lineRule="auto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:</w:t>
            </w:r>
          </w:p>
          <w:p w14:paraId="7221AACC" w14:textId="5150EC4F" w:rsidR="00CB042F" w:rsidRPr="00D969F4" w:rsidRDefault="00CB042F" w:rsidP="00CB042F">
            <w:pPr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="006550B7" w:rsidRPr="00D969F4">
              <w:rPr>
                <w:rFonts w:eastAsia="Times New Roman" w:cs="Times New Roman"/>
                <w:noProof/>
                <w:sz w:val="26"/>
                <w:szCs w:val="26"/>
              </w:rPr>
              <w:t>Nhân, c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</w:rPr>
              <w:t>hia đa thức cho đơn thức.</w:t>
            </w:r>
          </w:p>
          <w:p w14:paraId="10A245A1" w14:textId="77777777" w:rsidR="00CB042F" w:rsidRPr="00D969F4" w:rsidRDefault="00CB042F" w:rsidP="00CB042F">
            <w:pPr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</w:rPr>
              <w:t>Tìm nghiệm của đa thức.</w:t>
            </w:r>
          </w:p>
          <w:p w14:paraId="3C55EC28" w14:textId="77777777" w:rsidR="00CB042F" w:rsidRPr="00D969F4" w:rsidRDefault="00CB042F" w:rsidP="00CB042F">
            <w:pPr>
              <w:spacing w:line="312" w:lineRule="auto"/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47519CFD" w14:textId="77777777" w:rsidR="00CB042F" w:rsidRPr="00D969F4" w:rsidRDefault="00CB042F" w:rsidP="00CB042F">
            <w:pPr>
              <w:suppressAutoHyphens/>
              <w:spacing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Tính được giá trị của đa thức khi biết giá trị của biến.</w:t>
            </w:r>
          </w:p>
          <w:p w14:paraId="0D2CD22D" w14:textId="21006350" w:rsidR="00B17C12" w:rsidRPr="00D969F4" w:rsidRDefault="00CB042F" w:rsidP="00CB042F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1092" w:type="dxa"/>
          </w:tcPr>
          <w:p w14:paraId="2D7DBBAA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594D405" w14:textId="304A60B8" w:rsidR="00D969F4" w:rsidRPr="00D969F4" w:rsidRDefault="00D969F4" w:rsidP="008815B0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</w:rPr>
              <w:t>TN3</w:t>
            </w:r>
          </w:p>
          <w:p w14:paraId="306D46FD" w14:textId="6B493113" w:rsidR="00D969F4" w:rsidRPr="00D969F4" w:rsidRDefault="00D969F4" w:rsidP="008815B0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  <w:p w14:paraId="71EC8595" w14:textId="672263B0" w:rsidR="00D969F4" w:rsidRPr="00D969F4" w:rsidRDefault="00D969F4" w:rsidP="008815B0">
            <w:pPr>
              <w:spacing w:after="120"/>
              <w:jc w:val="center"/>
              <w:rPr>
                <w:rFonts w:cs="Times New Roman"/>
                <w:color w:val="00B0F0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3a</w:t>
            </w:r>
          </w:p>
          <w:p w14:paraId="0B87CE42" w14:textId="40D27E19" w:rsidR="00B17C12" w:rsidRPr="00D969F4" w:rsidRDefault="00B17C12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162" w:type="dxa"/>
          </w:tcPr>
          <w:p w14:paraId="00502857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089617D3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45A04BD9" w14:textId="663C66DD" w:rsidR="00CB042F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</w:rPr>
              <w:t>TN2,10</w:t>
            </w:r>
          </w:p>
          <w:p w14:paraId="52E69472" w14:textId="77777777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71D1B00" w14:textId="77777777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AF47E87" w14:textId="77777777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74E19A5" w14:textId="77777777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3EEC5EC" w14:textId="77777777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364307B3" w14:textId="2A3A918E" w:rsidR="00D969F4" w:rsidRPr="00D969F4" w:rsidRDefault="00D969F4" w:rsidP="00B17C12">
            <w:pPr>
              <w:spacing w:after="120"/>
              <w:rPr>
                <w:rFonts w:cs="Times New Roman"/>
                <w:color w:val="00B0F0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4</w:t>
            </w:r>
          </w:p>
          <w:p w14:paraId="2DF22B12" w14:textId="3B61456C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DB11A27" w14:textId="2E44FC72" w:rsidR="006550B7" w:rsidRPr="00D969F4" w:rsidRDefault="006550B7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79576AF" w14:textId="2BF6E62D" w:rsidR="006550B7" w:rsidRPr="00D969F4" w:rsidRDefault="006550B7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39E91494" w14:textId="3DC74F80" w:rsidR="006550B7" w:rsidRPr="00D969F4" w:rsidRDefault="006550B7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241C442" w14:textId="77777777" w:rsidR="006550B7" w:rsidRPr="00D969F4" w:rsidRDefault="006550B7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74007F82" w14:textId="1A2BBBF3" w:rsidR="00B17C12" w:rsidRPr="00D969F4" w:rsidRDefault="00B17C12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69" w:type="dxa"/>
          </w:tcPr>
          <w:p w14:paraId="384E1793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71A233A" w14:textId="51B4E046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30CADC1" w14:textId="3872942A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EAADAF0" w14:textId="1B9DEE33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4C7D92C" w14:textId="51E31AC4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086AA5F" w14:textId="1942B7D6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2F933E7F" w14:textId="3ED158FE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004FCD5D" w14:textId="10860809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00EEEAEF" w14:textId="5DA86B0C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3DA25E6F" w14:textId="77777777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3A07A2F5" w14:textId="78D4FB7C" w:rsidR="00CB042F" w:rsidRPr="00D969F4" w:rsidRDefault="00CB042F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DC0BA96" w14:textId="05C2CDC2" w:rsidR="00D969F4" w:rsidRPr="00D969F4" w:rsidRDefault="00D969F4" w:rsidP="00B17C12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1D5C46F9" w14:textId="33B1E462" w:rsidR="00D969F4" w:rsidRPr="00D969F4" w:rsidRDefault="00D969F4" w:rsidP="00B17C12">
            <w:pPr>
              <w:spacing w:after="120"/>
              <w:rPr>
                <w:rFonts w:cs="Times New Roman"/>
                <w:color w:val="00B0F0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3b</w:t>
            </w:r>
          </w:p>
          <w:p w14:paraId="3993C003" w14:textId="77777777" w:rsidR="006550B7" w:rsidRPr="00D969F4" w:rsidRDefault="006550B7" w:rsidP="00D969F4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  <w:p w14:paraId="52288DA5" w14:textId="1AD626DE" w:rsidR="00B17C12" w:rsidRPr="00D969F4" w:rsidRDefault="00B17C12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3" w:type="dxa"/>
          </w:tcPr>
          <w:p w14:paraId="78CED0AC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</w:tr>
      <w:tr w:rsidR="00CB042F" w:rsidRPr="00D969F4" w14:paraId="61E88117" w14:textId="77777777" w:rsidTr="00D969F4">
        <w:tc>
          <w:tcPr>
            <w:tcW w:w="803" w:type="dxa"/>
            <w:vMerge w:val="restart"/>
          </w:tcPr>
          <w:p w14:paraId="44621C8C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4E8805E" w14:textId="02EE0F8A" w:rsidR="00193163" w:rsidRPr="00D969F4" w:rsidRDefault="00193163" w:rsidP="00193163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3</w:t>
            </w:r>
          </w:p>
        </w:tc>
        <w:tc>
          <w:tcPr>
            <w:tcW w:w="1593" w:type="dxa"/>
            <w:vMerge w:val="restart"/>
          </w:tcPr>
          <w:p w14:paraId="2E198856" w14:textId="77777777" w:rsidR="00193163" w:rsidRPr="00D969F4" w:rsidRDefault="00193163" w:rsidP="00B17C12">
            <w:pPr>
              <w:spacing w:after="120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  <w:p w14:paraId="169185CB" w14:textId="6CBD1D4A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Biến cố và xác suất của biến cố</w:t>
            </w:r>
          </w:p>
        </w:tc>
        <w:tc>
          <w:tcPr>
            <w:tcW w:w="1874" w:type="dxa"/>
          </w:tcPr>
          <w:p w14:paraId="67C68919" w14:textId="62EDDB4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Cs/>
                <w:spacing w:val="-8"/>
                <w:sz w:val="26"/>
                <w:szCs w:val="26"/>
              </w:rPr>
              <w:t>Biến cố</w:t>
            </w:r>
          </w:p>
        </w:tc>
        <w:tc>
          <w:tcPr>
            <w:tcW w:w="5204" w:type="dxa"/>
          </w:tcPr>
          <w:p w14:paraId="3F427C78" w14:textId="77777777" w:rsidR="00CB042F" w:rsidRPr="00D969F4" w:rsidRDefault="00CB042F" w:rsidP="00193163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46866171" w14:textId="74ADEE8B" w:rsidR="00CB042F" w:rsidRPr="00D969F4" w:rsidRDefault="00CB042F" w:rsidP="00193163">
            <w:pPr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</w:t>
            </w:r>
            <w:r w:rsidRPr="00D969F4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D969F4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Làm quen với</w:t>
            </w:r>
            <w:r w:rsidRPr="00D969F4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các </w:t>
            </w:r>
            <w:r w:rsidRPr="00D969F4">
              <w:rPr>
                <w:rFonts w:eastAsia="Calibri" w:cs="Times New Roman"/>
                <w:bCs/>
                <w:noProof/>
                <w:sz w:val="26"/>
                <w:szCs w:val="26"/>
                <w:lang w:val="vi-VN"/>
              </w:rPr>
              <w:t>khái niệm mở đầu về biến cố ngẫu nhiên và xác suất</w:t>
            </w:r>
            <w:r w:rsidRPr="00D969F4">
              <w:rPr>
                <w:rFonts w:eastAsia="Times New Roman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của biến cố </w:t>
            </w:r>
            <w:r w:rsidRPr="00D969F4">
              <w:rPr>
                <w:rFonts w:eastAsia="Calibri" w:cs="Times New Roman"/>
                <w:bCs/>
                <w:noProof/>
                <w:sz w:val="26"/>
                <w:szCs w:val="26"/>
                <w:lang w:val="vi-VN"/>
              </w:rPr>
              <w:t>ngẫu nhiên</w:t>
            </w:r>
            <w:r w:rsidRPr="00D969F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trong các ví dụ đơn giản</w:t>
            </w:r>
            <w:r w:rsidRPr="00D969F4">
              <w:rPr>
                <w:rFonts w:eastAsia="Calibri" w:cs="Times New Roman"/>
                <w:bCs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092" w:type="dxa"/>
          </w:tcPr>
          <w:p w14:paraId="18284C52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A831415" w14:textId="77777777" w:rsidR="00193163" w:rsidRPr="00D969F4" w:rsidRDefault="00D969F4" w:rsidP="008815B0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</w:rPr>
              <w:t>TN4</w:t>
            </w:r>
          </w:p>
          <w:p w14:paraId="2C551254" w14:textId="27E2CA73" w:rsidR="00D969F4" w:rsidRPr="00D969F4" w:rsidRDefault="00D969F4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00B0F0"/>
                <w:sz w:val="26"/>
                <w:szCs w:val="26"/>
              </w:rPr>
              <w:t>TL5</w:t>
            </w:r>
          </w:p>
        </w:tc>
        <w:tc>
          <w:tcPr>
            <w:tcW w:w="1162" w:type="dxa"/>
          </w:tcPr>
          <w:p w14:paraId="56ACF808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69" w:type="dxa"/>
          </w:tcPr>
          <w:p w14:paraId="44B42ABD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3" w:type="dxa"/>
          </w:tcPr>
          <w:p w14:paraId="4ED87AB6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</w:tr>
      <w:tr w:rsidR="00CB042F" w:rsidRPr="00D969F4" w14:paraId="7A9FE663" w14:textId="77777777" w:rsidTr="00D969F4">
        <w:tc>
          <w:tcPr>
            <w:tcW w:w="803" w:type="dxa"/>
            <w:vMerge/>
          </w:tcPr>
          <w:p w14:paraId="2FAD3B8E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593" w:type="dxa"/>
            <w:vMerge/>
          </w:tcPr>
          <w:p w14:paraId="23D27527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4" w:type="dxa"/>
          </w:tcPr>
          <w:p w14:paraId="5BE52658" w14:textId="2B176CCC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  <w:t>Xác suất của biến cố</w:t>
            </w:r>
          </w:p>
        </w:tc>
        <w:tc>
          <w:tcPr>
            <w:tcW w:w="5204" w:type="dxa"/>
          </w:tcPr>
          <w:p w14:paraId="15235EDF" w14:textId="67190AE2" w:rsidR="00193163" w:rsidRPr="00D969F4" w:rsidRDefault="002813DE" w:rsidP="00193163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</w:rPr>
              <w:t>Thông hiểu</w:t>
            </w:r>
            <w:r w:rsidR="00193163" w:rsidRPr="00D969F4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:</w:t>
            </w:r>
          </w:p>
          <w:p w14:paraId="00FCDB42" w14:textId="08FB562D" w:rsidR="00CB042F" w:rsidRPr="00D969F4" w:rsidRDefault="00193163" w:rsidP="00193163">
            <w:pPr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  <w:t>– Tính được xác suất của một biến cố ngẫu nhiên trong một số ví dụ đơn giản (ví dụ: lấy bóng trong túi, tung xúc xắc,...).</w:t>
            </w:r>
          </w:p>
        </w:tc>
        <w:tc>
          <w:tcPr>
            <w:tcW w:w="1092" w:type="dxa"/>
          </w:tcPr>
          <w:p w14:paraId="7EC370D1" w14:textId="56298B9E" w:rsidR="00CB042F" w:rsidRPr="00D969F4" w:rsidRDefault="00D969F4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TN6,8</w:t>
            </w:r>
          </w:p>
          <w:p w14:paraId="7F742BEB" w14:textId="07D4DC60" w:rsidR="00193163" w:rsidRPr="00D969F4" w:rsidRDefault="006A596E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spacing w:val="-8"/>
                <w:sz w:val="26"/>
                <w:szCs w:val="26"/>
              </w:rPr>
              <w:t>2</w:t>
            </w:r>
            <w:r w:rsidR="00193163" w:rsidRPr="00D969F4">
              <w:rPr>
                <w:rFonts w:cs="Times New Roman"/>
                <w:spacing w:val="-8"/>
                <w:sz w:val="26"/>
                <w:szCs w:val="26"/>
              </w:rPr>
              <w:t xml:space="preserve"> (TL)</w:t>
            </w:r>
          </w:p>
        </w:tc>
        <w:tc>
          <w:tcPr>
            <w:tcW w:w="1162" w:type="dxa"/>
          </w:tcPr>
          <w:p w14:paraId="26C5D860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69" w:type="dxa"/>
          </w:tcPr>
          <w:p w14:paraId="0F0A9F96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3" w:type="dxa"/>
          </w:tcPr>
          <w:p w14:paraId="259906A0" w14:textId="77777777" w:rsidR="00CB042F" w:rsidRPr="00D969F4" w:rsidRDefault="00CB042F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</w:tr>
      <w:tr w:rsidR="00B17C12" w:rsidRPr="00D969F4" w14:paraId="27705D41" w14:textId="77777777" w:rsidTr="00D969F4">
        <w:tc>
          <w:tcPr>
            <w:tcW w:w="803" w:type="dxa"/>
          </w:tcPr>
          <w:p w14:paraId="7E5DE052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35661FE" w14:textId="7273A0D9" w:rsidR="00193163" w:rsidRPr="00D969F4" w:rsidRDefault="00193163" w:rsidP="00193163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4</w:t>
            </w:r>
          </w:p>
        </w:tc>
        <w:tc>
          <w:tcPr>
            <w:tcW w:w="1593" w:type="dxa"/>
          </w:tcPr>
          <w:p w14:paraId="7FBDF585" w14:textId="77777777" w:rsidR="00193163" w:rsidRPr="00D969F4" w:rsidRDefault="00193163" w:rsidP="00193163">
            <w:pPr>
              <w:spacing w:after="120"/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da-DK"/>
              </w:rPr>
            </w:pPr>
          </w:p>
          <w:p w14:paraId="5BC686AE" w14:textId="2B6FEC03" w:rsidR="00193163" w:rsidRPr="00D969F4" w:rsidRDefault="00193163" w:rsidP="00193163">
            <w:pPr>
              <w:spacing w:after="120"/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da-DK"/>
              </w:rPr>
            </w:pPr>
            <w:r w:rsidRPr="00D969F4"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da-DK"/>
              </w:rPr>
              <w:t>Tam giác,</w:t>
            </w:r>
          </w:p>
          <w:p w14:paraId="03FA3B32" w14:textId="6A29A4DD" w:rsidR="00B17C12" w:rsidRPr="00D969F4" w:rsidRDefault="00193163" w:rsidP="00193163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da-DK"/>
              </w:rPr>
              <w:t>quan hệ giữa các yếu tố trong một tam giác.</w:t>
            </w:r>
          </w:p>
        </w:tc>
        <w:tc>
          <w:tcPr>
            <w:tcW w:w="1874" w:type="dxa"/>
          </w:tcPr>
          <w:p w14:paraId="2CF62423" w14:textId="77777777" w:rsidR="00193163" w:rsidRPr="00D969F4" w:rsidRDefault="00193163" w:rsidP="00B17C12">
            <w:pPr>
              <w:spacing w:after="120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  <w:p w14:paraId="31BDB28D" w14:textId="3580E5A1" w:rsidR="00B17C12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Cs/>
                <w:spacing w:val="-8"/>
                <w:sz w:val="26"/>
                <w:szCs w:val="26"/>
              </w:rPr>
              <w:t xml:space="preserve">Tam giác bằng nhau, </w:t>
            </w:r>
            <w:r w:rsidRPr="00D969F4"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  <w:t>quan hệ giữa các yếu tố trong một tam giác, các đường đồng quy trong một tam giác.</w:t>
            </w:r>
          </w:p>
        </w:tc>
        <w:tc>
          <w:tcPr>
            <w:tcW w:w="5204" w:type="dxa"/>
          </w:tcPr>
          <w:p w14:paraId="130D5BFC" w14:textId="77777777" w:rsidR="00193163" w:rsidRPr="00D969F4" w:rsidRDefault="00193163" w:rsidP="00193163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33FA0059" w14:textId="4EC8DE4F" w:rsidR="00193163" w:rsidRPr="00D969F4" w:rsidRDefault="00193163" w:rsidP="008F083D">
            <w:pPr>
              <w:suppressAutoHyphens/>
              <w:autoSpaceDE w:val="0"/>
              <w:autoSpaceDN w:val="0"/>
              <w:adjustRightInd w:val="0"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liên hệ về độ dài của ba cạnh trong một tam giác</w:t>
            </w:r>
            <w:r w:rsidR="008F083D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và 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khái niệm</w:t>
            </w:r>
            <w:r w:rsidR="008F083D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đường vuông góc </w:t>
            </w:r>
            <w:r w:rsidR="008F083D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-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đường xiên; </w:t>
            </w:r>
            <w:r w:rsidR="008F083D"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…</w:t>
            </w:r>
          </w:p>
          <w:p w14:paraId="18EC29E2" w14:textId="77777777" w:rsidR="00193163" w:rsidRPr="00D969F4" w:rsidRDefault="00193163" w:rsidP="00193163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noProof/>
                <w:color w:val="000000"/>
                <w:sz w:val="26"/>
                <w:szCs w:val="26"/>
              </w:rPr>
              <w:t>Thông hiểu:</w:t>
            </w:r>
          </w:p>
          <w:p w14:paraId="370F7B86" w14:textId="77777777" w:rsidR="00193163" w:rsidRPr="00D969F4" w:rsidRDefault="00193163" w:rsidP="00193163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thích được quan hệ giữa đường vuông góc và đường xiên dựa trên mối quan hệ giữa cạnh 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và góc đối trong tam giác (đối diện với góc lớn hơn là cạnh lớn hơn và ngược lại).</w:t>
            </w:r>
          </w:p>
          <w:p w14:paraId="680294E6" w14:textId="77777777" w:rsidR="00193163" w:rsidRPr="00D969F4" w:rsidRDefault="00193163" w:rsidP="00193163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Giải thích được các trường hợp bằng nhau của hai tam giác, của hai tam giác vuông.</w:t>
            </w:r>
          </w:p>
          <w:p w14:paraId="461737DC" w14:textId="77777777" w:rsidR="00193163" w:rsidRPr="00D969F4" w:rsidRDefault="00193163" w:rsidP="00193163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D969F4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03C6D9E1" w14:textId="77777777" w:rsidR="00193163" w:rsidRPr="00D969F4" w:rsidRDefault="00193163" w:rsidP="00193163">
            <w:pPr>
              <w:suppressAutoHyphens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D969F4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7EA12FE0" w14:textId="77777777" w:rsidR="00193163" w:rsidRPr="00D969F4" w:rsidRDefault="00193163" w:rsidP="00193163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ột số vấn đề thực tiễn </w:t>
            </w:r>
            <w:r w:rsidRPr="00D969F4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 xml:space="preserve">(đơn giản, quen thuộc) 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liên quan đến ứng dụng của hình học như: đo, vẽ, tạo dựng các hình đã học.</w:t>
            </w:r>
          </w:p>
          <w:p w14:paraId="08B6ABD9" w14:textId="77777777" w:rsidR="00193163" w:rsidRPr="00D969F4" w:rsidRDefault="00193163" w:rsidP="00193163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i/>
                <w:iCs/>
                <w:noProof/>
                <w:color w:val="00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</w:rPr>
              <w:t>Vận dụng cao:</w:t>
            </w:r>
          </w:p>
          <w:p w14:paraId="55778657" w14:textId="62EB66E4" w:rsidR="00B17C12" w:rsidRPr="00D969F4" w:rsidRDefault="00193163" w:rsidP="00193163">
            <w:pPr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Diễn đạt được lập luận và chứng minh hình học trong những trường hợp</w:t>
            </w:r>
            <w:r w:rsidRPr="00D969F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đòi hỏi khả năng tư duy, suy luận của học sinh (ví dụ: chứng minh thẳng hàng, chứng minh song song, chứng minh đẳng thức, …)</w:t>
            </w:r>
          </w:p>
        </w:tc>
        <w:tc>
          <w:tcPr>
            <w:tcW w:w="1092" w:type="dxa"/>
          </w:tcPr>
          <w:p w14:paraId="71D36023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9BF0E0C" w14:textId="18C0A8A7" w:rsidR="00D969F4" w:rsidRPr="00D969F4" w:rsidRDefault="00D969F4" w:rsidP="008815B0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69F4">
              <w:rPr>
                <w:rFonts w:cs="Times New Roman"/>
                <w:color w:val="FF0000"/>
                <w:spacing w:val="-8"/>
                <w:sz w:val="26"/>
                <w:szCs w:val="26"/>
              </w:rPr>
              <w:t>TN11,12</w:t>
            </w:r>
          </w:p>
          <w:p w14:paraId="65699D82" w14:textId="12DE0052" w:rsidR="00193163" w:rsidRPr="00D969F4" w:rsidRDefault="00726A50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162" w:type="dxa"/>
          </w:tcPr>
          <w:p w14:paraId="589A5ADA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845C273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9B0CC41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1E4C92D0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17A0866C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1FCC5F44" w14:textId="2B2B240D" w:rsidR="00193163" w:rsidRPr="00D969F4" w:rsidRDefault="00D969F4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6a, 6b</w:t>
            </w:r>
          </w:p>
        </w:tc>
        <w:tc>
          <w:tcPr>
            <w:tcW w:w="1069" w:type="dxa"/>
          </w:tcPr>
          <w:p w14:paraId="77F89E50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46823CD5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449985A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5B90203C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0454628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32323AE4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3995F57C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55E87C04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CFF056F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59115D2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2F52C941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E6F81C6" w14:textId="2B33AF33" w:rsidR="00193163" w:rsidRPr="00D969F4" w:rsidRDefault="00D969F4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6c</w:t>
            </w:r>
          </w:p>
        </w:tc>
        <w:tc>
          <w:tcPr>
            <w:tcW w:w="1333" w:type="dxa"/>
          </w:tcPr>
          <w:p w14:paraId="0DC3BE86" w14:textId="77777777" w:rsidR="00B17C12" w:rsidRPr="00D969F4" w:rsidRDefault="00B17C12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A1729E1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3B11EC9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48DB6C8C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42385CD9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35AAA52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88E679E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11201ACF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0296C256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5064D624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42B32A4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0191A20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22933AC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25DAEE1A" w14:textId="59FA4DF9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28E2A30" w14:textId="77777777" w:rsidR="00726A50" w:rsidRPr="00D969F4" w:rsidRDefault="00726A50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59220331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459B4E07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7EB5E595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585CD336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6256BB9D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2D3B415B" w14:textId="77777777" w:rsidR="00193163" w:rsidRPr="00D969F4" w:rsidRDefault="00193163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  <w:p w14:paraId="16D2937A" w14:textId="05E468B0" w:rsidR="00193163" w:rsidRPr="00D969F4" w:rsidRDefault="00D969F4" w:rsidP="008815B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color w:val="00B0F0"/>
                <w:spacing w:val="-8"/>
                <w:sz w:val="26"/>
                <w:szCs w:val="26"/>
              </w:rPr>
              <w:t>TL6d</w:t>
            </w:r>
          </w:p>
        </w:tc>
      </w:tr>
      <w:tr w:rsidR="00726A50" w:rsidRPr="00D969F4" w14:paraId="5130E4CE" w14:textId="77777777" w:rsidTr="00D969F4">
        <w:tc>
          <w:tcPr>
            <w:tcW w:w="4270" w:type="dxa"/>
            <w:gridSpan w:val="3"/>
          </w:tcPr>
          <w:p w14:paraId="4FB1B4FA" w14:textId="460FA100" w:rsidR="00726A50" w:rsidRPr="00D969F4" w:rsidRDefault="00726A50" w:rsidP="00726A5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lastRenderedPageBreak/>
              <w:t>Tổng số câu</w:t>
            </w:r>
          </w:p>
        </w:tc>
        <w:tc>
          <w:tcPr>
            <w:tcW w:w="5204" w:type="dxa"/>
          </w:tcPr>
          <w:p w14:paraId="6F78AE23" w14:textId="77777777" w:rsidR="00726A50" w:rsidRPr="00D969F4" w:rsidRDefault="00726A50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92" w:type="dxa"/>
          </w:tcPr>
          <w:p w14:paraId="03BD7452" w14:textId="7AA0CE0F" w:rsidR="00726A50" w:rsidRPr="00D969F4" w:rsidRDefault="00D969F4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10</w:t>
            </w:r>
          </w:p>
        </w:tc>
        <w:tc>
          <w:tcPr>
            <w:tcW w:w="1162" w:type="dxa"/>
          </w:tcPr>
          <w:p w14:paraId="16242E28" w14:textId="64FFBDCF" w:rsidR="00726A50" w:rsidRPr="00D969F4" w:rsidRDefault="00D969F4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8</w:t>
            </w:r>
          </w:p>
        </w:tc>
        <w:tc>
          <w:tcPr>
            <w:tcW w:w="1069" w:type="dxa"/>
          </w:tcPr>
          <w:p w14:paraId="050B6923" w14:textId="2026E2DC" w:rsidR="00726A50" w:rsidRPr="00D969F4" w:rsidRDefault="00D969F4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4</w:t>
            </w:r>
          </w:p>
        </w:tc>
        <w:tc>
          <w:tcPr>
            <w:tcW w:w="1333" w:type="dxa"/>
          </w:tcPr>
          <w:p w14:paraId="21CD0476" w14:textId="3FE2F9A3" w:rsidR="00726A50" w:rsidRPr="00D969F4" w:rsidRDefault="00726A50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1</w:t>
            </w:r>
          </w:p>
        </w:tc>
      </w:tr>
      <w:tr w:rsidR="00726A50" w:rsidRPr="00D969F4" w14:paraId="28CCBD51" w14:textId="77777777" w:rsidTr="00D969F4">
        <w:tc>
          <w:tcPr>
            <w:tcW w:w="4270" w:type="dxa"/>
            <w:gridSpan w:val="3"/>
          </w:tcPr>
          <w:p w14:paraId="56DD4BA5" w14:textId="4712D166" w:rsidR="00726A50" w:rsidRPr="00D969F4" w:rsidRDefault="00726A50" w:rsidP="00726A5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5204" w:type="dxa"/>
          </w:tcPr>
          <w:p w14:paraId="02ABD302" w14:textId="77777777" w:rsidR="00726A50" w:rsidRPr="00D969F4" w:rsidRDefault="00726A50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92" w:type="dxa"/>
          </w:tcPr>
          <w:p w14:paraId="14CAB3F1" w14:textId="7699FC28" w:rsidR="00726A50" w:rsidRPr="00D969F4" w:rsidRDefault="001C3893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3</w:t>
            </w:r>
            <w:r w:rsidR="00106129" w:rsidRPr="00D969F4">
              <w:rPr>
                <w:rFonts w:cs="Times New Roman"/>
                <w:b/>
                <w:color w:val="FF0000"/>
                <w:sz w:val="26"/>
                <w:szCs w:val="26"/>
              </w:rPr>
              <w:t>0</w:t>
            </w:r>
            <w:r w:rsidR="00726A50" w:rsidRPr="00D969F4">
              <w:rPr>
                <w:rFonts w:cs="Times New Roman"/>
                <w:b/>
                <w:color w:val="FF0000"/>
                <w:sz w:val="26"/>
                <w:szCs w:val="26"/>
              </w:rPr>
              <w:t>%</w:t>
            </w:r>
          </w:p>
        </w:tc>
        <w:tc>
          <w:tcPr>
            <w:tcW w:w="1162" w:type="dxa"/>
          </w:tcPr>
          <w:p w14:paraId="3F65F194" w14:textId="5A121286" w:rsidR="00726A50" w:rsidRPr="00D969F4" w:rsidRDefault="00106129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40</w:t>
            </w:r>
            <w:r w:rsidR="00726A50" w:rsidRPr="00D969F4">
              <w:rPr>
                <w:rFonts w:cs="Times New Roman"/>
                <w:b/>
                <w:color w:val="FF0000"/>
                <w:sz w:val="26"/>
                <w:szCs w:val="26"/>
              </w:rPr>
              <w:t>%</w:t>
            </w:r>
          </w:p>
        </w:tc>
        <w:tc>
          <w:tcPr>
            <w:tcW w:w="1069" w:type="dxa"/>
          </w:tcPr>
          <w:p w14:paraId="44F1A11E" w14:textId="590A5F49" w:rsidR="00726A50" w:rsidRPr="00D969F4" w:rsidRDefault="00106129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2</w:t>
            </w:r>
            <w:r w:rsidR="00726A50" w:rsidRPr="00D969F4">
              <w:rPr>
                <w:rFonts w:cs="Times New Roman"/>
                <w:b/>
                <w:color w:val="FF0000"/>
                <w:sz w:val="26"/>
                <w:szCs w:val="26"/>
              </w:rPr>
              <w:t>5%</w:t>
            </w:r>
          </w:p>
        </w:tc>
        <w:tc>
          <w:tcPr>
            <w:tcW w:w="1333" w:type="dxa"/>
          </w:tcPr>
          <w:p w14:paraId="04BEDA63" w14:textId="04112109" w:rsidR="00726A50" w:rsidRPr="00D969F4" w:rsidRDefault="00726A50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5%</w:t>
            </w:r>
          </w:p>
        </w:tc>
      </w:tr>
      <w:tr w:rsidR="008F083D" w:rsidRPr="00D969F4" w14:paraId="6A223FF0" w14:textId="77777777" w:rsidTr="00D969F4">
        <w:tc>
          <w:tcPr>
            <w:tcW w:w="4270" w:type="dxa"/>
            <w:gridSpan w:val="3"/>
          </w:tcPr>
          <w:p w14:paraId="3AC5BEE5" w14:textId="0CE571E0" w:rsidR="008F083D" w:rsidRPr="00D969F4" w:rsidRDefault="008F083D" w:rsidP="00726A50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5204" w:type="dxa"/>
          </w:tcPr>
          <w:p w14:paraId="4F391947" w14:textId="77777777" w:rsidR="008F083D" w:rsidRPr="00D969F4" w:rsidRDefault="008F083D" w:rsidP="00B17C12">
            <w:pPr>
              <w:spacing w:after="120"/>
              <w:rPr>
                <w:rFonts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2254" w:type="dxa"/>
            <w:gridSpan w:val="2"/>
          </w:tcPr>
          <w:p w14:paraId="72B5D4D0" w14:textId="248EDB84" w:rsidR="008F083D" w:rsidRPr="00D969F4" w:rsidRDefault="00106129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70</w:t>
            </w:r>
            <w:r w:rsidR="008F083D" w:rsidRPr="00D969F4">
              <w:rPr>
                <w:rFonts w:cs="Times New Roman"/>
                <w:b/>
                <w:color w:val="FF0000"/>
                <w:sz w:val="26"/>
                <w:szCs w:val="26"/>
              </w:rPr>
              <w:t>%</w:t>
            </w:r>
          </w:p>
        </w:tc>
        <w:tc>
          <w:tcPr>
            <w:tcW w:w="2402" w:type="dxa"/>
            <w:gridSpan w:val="2"/>
          </w:tcPr>
          <w:p w14:paraId="0094DE56" w14:textId="76158105" w:rsidR="008F083D" w:rsidRPr="00D969F4" w:rsidRDefault="00106129" w:rsidP="001B5BBB">
            <w:pPr>
              <w:spacing w:after="12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D969F4">
              <w:rPr>
                <w:rFonts w:cs="Times New Roman"/>
                <w:b/>
                <w:color w:val="FF0000"/>
                <w:sz w:val="26"/>
                <w:szCs w:val="26"/>
              </w:rPr>
              <w:t>30</w:t>
            </w:r>
            <w:r w:rsidR="008F083D" w:rsidRPr="00D969F4">
              <w:rPr>
                <w:rFonts w:cs="Times New Roman"/>
                <w:b/>
                <w:color w:val="FF0000"/>
                <w:sz w:val="26"/>
                <w:szCs w:val="26"/>
              </w:rPr>
              <w:t>%</w:t>
            </w:r>
          </w:p>
        </w:tc>
      </w:tr>
    </w:tbl>
    <w:p w14:paraId="7A0FAAE2" w14:textId="34728580" w:rsidR="00266FBC" w:rsidRPr="00D969F4" w:rsidRDefault="00266FBC" w:rsidP="004642B1">
      <w:pPr>
        <w:spacing w:after="24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28784EA0" w14:textId="77777777" w:rsidR="00EB5B8F" w:rsidRPr="00D969F4" w:rsidRDefault="00EB5B8F" w:rsidP="004642B1">
      <w:pPr>
        <w:spacing w:after="24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7CED822B" w14:textId="7C56FBB1" w:rsidR="00021E5A" w:rsidRPr="00D969F4" w:rsidRDefault="00021E5A" w:rsidP="00021E5A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</w:pPr>
      <w:r w:rsidRPr="00D969F4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ĐỀ KIỂM TRA </w:t>
      </w:r>
      <w:r w:rsidR="009E575E" w:rsidRPr="00D969F4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UỐI</w:t>
      </w:r>
      <w:r w:rsidRPr="00D969F4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KỲ II – TOÁN 7</w:t>
      </w:r>
    </w:p>
    <w:p w14:paraId="2158B4DF" w14:textId="77777777" w:rsidR="00BA2487" w:rsidRPr="00D969F4" w:rsidRDefault="00BA2487" w:rsidP="00BA248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PHẦN I. TRẮC NGHIỆM (3,0 điểm) Hãy chọn câu trả lời đúng nhất.</w:t>
      </w:r>
    </w:p>
    <w:p w14:paraId="631F8C3A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:</w:t>
      </w:r>
      <w:r w:rsidRPr="00D969F4">
        <w:rPr>
          <w:rFonts w:ascii="Times New Roman" w:hAnsi="Times New Roman" w:cs="Times New Roman"/>
          <w:sz w:val="26"/>
          <w:szCs w:val="26"/>
        </w:rPr>
        <w:t xml:space="preserve"> Nếu </w:t>
      </w:r>
      <w:r w:rsidRPr="00D969F4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38D642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0.05pt" o:ole="">
            <v:imagedata r:id="rId8" o:title=""/>
          </v:shape>
          <o:OLEObject Type="Embed" ProgID="Equation.DSMT4" ShapeID="_x0000_i1025" DrawAspect="Content" ObjectID="_1741378935" r:id="rId9"/>
        </w:object>
      </w:r>
      <w:r w:rsidRPr="00D969F4">
        <w:rPr>
          <w:rFonts w:ascii="Times New Roman" w:hAnsi="Times New Roman" w:cs="Times New Roman"/>
          <w:sz w:val="26"/>
          <w:szCs w:val="26"/>
        </w:rPr>
        <w:t xml:space="preserve"> thì:</w:t>
      </w:r>
    </w:p>
    <w:p w14:paraId="4C537645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20" w14:anchorId="0ED4A34E">
          <v:shape id="_x0000_i1026" type="#_x0000_t75" style="width:29.25pt;height:10.3pt" o:ole="">
            <v:imagedata r:id="rId10" o:title=""/>
          </v:shape>
          <o:OLEObject Type="Embed" ProgID="Equation.DSMT4" ShapeID="_x0000_i1026" DrawAspect="Content" ObjectID="_1741378936" r:id="rId1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40" w:dyaOrig="279" w14:anchorId="0E898E14">
          <v:shape id="_x0000_i1027" type="#_x0000_t75" style="width:46.7pt;height:14.25pt" o:ole="">
            <v:imagedata r:id="rId12" o:title=""/>
          </v:shape>
          <o:OLEObject Type="Embed" ProgID="Equation.DSMT4" ShapeID="_x0000_i1027" DrawAspect="Content" ObjectID="_1741378937" r:id="rId13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fr-FR"/>
        </w:rPr>
        <w:object w:dxaOrig="940" w:dyaOrig="279" w14:anchorId="4E1C4538">
          <v:shape id="_x0000_i1028" type="#_x0000_t75" style="width:46.7pt;height:14.25pt" o:ole="">
            <v:imagedata r:id="rId14" o:title=""/>
          </v:shape>
          <o:OLEObject Type="Embed" ProgID="Equation.DSMT4" ShapeID="_x0000_i1028" DrawAspect="Content" ObjectID="_1741378938" r:id="rId15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fr-FR"/>
        </w:rPr>
        <w:object w:dxaOrig="620" w:dyaOrig="279" w14:anchorId="2D9858C6">
          <v:shape id="_x0000_i1029" type="#_x0000_t75" style="width:30.85pt;height:14.25pt" o:ole="">
            <v:imagedata r:id="rId16" o:title=""/>
          </v:shape>
          <o:OLEObject Type="Embed" ProgID="Equation.DSMT4" ShapeID="_x0000_i1029" DrawAspect="Content" ObjectID="_1741378939" r:id="rId17"/>
        </w:object>
      </w:r>
    </w:p>
    <w:p w14:paraId="38ED0FCE" w14:textId="303B0191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ểu thức của diện tích hình chữ nhật có chiều dài hơn chiều rộng 5 cm (với a là chiều dài của hình chữ nhật) là:</w:t>
      </w:r>
      <w:r w:rsidR="008D1C72" w:rsidRPr="00D969F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9842A66" w14:textId="21DF46C3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</w:rPr>
        <w:object w:dxaOrig="760" w:dyaOrig="320" w14:anchorId="55E89979">
          <v:shape id="_x0000_i1030" type="#_x0000_t75" alt="OPL20U25GSXzBJYl68kk8uQGfFKzs7yb1M4KJWUiLk6ZEvGF+qCIPSnY57AbBFCvTW25.2022.4343+K4lPs7H94VUqPe2XwIsfPRnrXQE//QTEXxb8/8N4CNc6FpgZahzpTjFhMzSA7T/nHJa11DE8Ng2TP3iAmRczFlmslSuUNOgUeb6yRvs0=" style="width:37.2pt;height:15.8pt" o:ole="">
            <v:imagedata r:id="rId18" o:title=""/>
          </v:shape>
          <o:OLEObject Type="Embed" ProgID="Equation.DSMT4" ShapeID="_x0000_i1030" DrawAspect="Content" ObjectID="_1741378940" r:id="rId1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57548C4D">
          <v:shape id="_x0000_i1031" type="#_x0000_t75" alt="OPL20U25GSXzBJYl68kk8uQGfFKzs7yb1M4KJWUiLk6ZEvGF+qCIPSnY57AbBFCvTW25.2022.4343+K4lPs7H94VUqPe2XwIsfPRnrXQE//QTEXxb8/8N4CNc6FpgZahzpTjFhMzSA7T/nHJa11DE8Ng2TP3iAmRczFlmslSuUNOgUeb6yRvs0=" style="width:30.85pt;height:15.8pt" o:ole="">
            <v:imagedata r:id="rId20" o:title=""/>
          </v:shape>
          <o:OLEObject Type="Embed" ProgID="Equation.DSMT4" ShapeID="_x0000_i1031" DrawAspect="Content" ObjectID="_1741378941" r:id="rId2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61973B8A">
          <v:shape id="_x0000_i1032" type="#_x0000_t75" alt="OPL20U25GSXzBJYl68kk8uQGfFKzs7yb1M4KJWUiLk6ZEvGF+qCIPSnY57AbBFCvTW25.2022.4343+K4lPs7H94VUqPe2XwIsfPRnrXQE//QTEXxb8/8N4CNc6FpgZahzpTjFhMzSA7T/nHJa11DE8Ng2TP3iAmRczFlmslSuUNOgUeb6yRvs0=" style="width:31.65pt;height:14.25pt" o:ole="">
            <v:imagedata r:id="rId22" o:title=""/>
          </v:shape>
          <o:OLEObject Type="Embed" ProgID="Equation.DSMT4" ShapeID="_x0000_i1032" DrawAspect="Content" ObjectID="_1741378942" r:id="rId23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1D4079C">
          <v:shape id="_x0000_i1033" type="#_x0000_t75" alt="OPL20U25GSXzBJYl68kk8uQGfFKzs7yb1M4KJWUiLk6ZEvGF+qCIPSnY57AbBFCvTW25.2022.4343+K4lPs7H94VUqPe2XwIsfPRnrXQE//QTEXxb8/8N4CNc6FpgZahzpTjFhMzSA7T/nHJa11DE8Ng2TP3iAmRczFlmslSuUNOgUeb6yRvs0=" style="width:31.65pt;height:14.25pt" o:ole="">
            <v:imagedata r:id="rId24" o:title=""/>
          </v:shape>
          <o:OLEObject Type="Embed" ProgID="Equation.DSMT4" ShapeID="_x0000_i1033" DrawAspect="Content" ObjectID="_1741378943" r:id="rId25"/>
        </w:object>
      </w:r>
    </w:p>
    <w:p w14:paraId="5E5B7FB7" w14:textId="62952C79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FA3768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Rút gọn biểu thức: 3x + 4y − 7x + 5y, ta được biểu thức nào trong các biểu thức sau đây</w:t>
      </w:r>
    </w:p>
    <w:p w14:paraId="773F88A3" w14:textId="3B074DF9" w:rsidR="00BA2487" w:rsidRPr="00D969F4" w:rsidRDefault="00BA2487" w:rsidP="00BA248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FA3768" w:rsidRPr="00D969F4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3E34A36B">
          <v:shape id="_x0000_i1034" type="#_x0000_t75" style="width:36.4pt;height:16.6pt" o:ole="">
            <v:imagedata r:id="rId26" o:title=""/>
          </v:shape>
          <o:OLEObject Type="Embed" ProgID="Equation.DSMT4" ShapeID="_x0000_i1034" DrawAspect="Content" ObjectID="_1741378944" r:id="rId27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FA3768" w:rsidRPr="00D969F4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046E1F1C">
          <v:shape id="_x0000_i1035" type="#_x0000_t75" style="width:46.7pt;height:16.6pt" o:ole="">
            <v:imagedata r:id="rId28" o:title=""/>
          </v:shape>
          <o:OLEObject Type="Embed" ProgID="Equation.DSMT4" ShapeID="_x0000_i1035" DrawAspect="Content" ObjectID="_1741378945" r:id="rId2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FA3768" w:rsidRPr="00D969F4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0FAC3A7C">
          <v:shape id="_x0000_i1036" type="#_x0000_t75" style="width:39.55pt;height:15.8pt" o:ole="">
            <v:imagedata r:id="rId30" o:title=""/>
          </v:shape>
          <o:OLEObject Type="Embed" ProgID="Equation.DSMT4" ShapeID="_x0000_i1036" DrawAspect="Content" ObjectID="_1741378946" r:id="rId3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FA3768" w:rsidRPr="00D969F4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5D4C5B32">
          <v:shape id="_x0000_i1037" type="#_x0000_t75" style="width:45.1pt;height:15.8pt" o:ole="">
            <v:imagedata r:id="rId32" o:title=""/>
          </v:shape>
          <o:OLEObject Type="Embed" ProgID="Equation.DSMT4" ShapeID="_x0000_i1037" DrawAspect="Content" ObjectID="_1741378947" r:id="rId33"/>
        </w:object>
      </w:r>
    </w:p>
    <w:p w14:paraId="5B69CA67" w14:textId="2943CD0C" w:rsidR="00BA2487" w:rsidRPr="00D969F4" w:rsidRDefault="00BA2487" w:rsidP="00BA2487">
      <w:pPr>
        <w:rPr>
          <w:rFonts w:ascii="Times New Roman" w:hAnsi="Times New Roman" w:cs="Times New Roman"/>
          <w:bCs/>
          <w:sz w:val="26"/>
          <w:szCs w:val="26"/>
          <w:lang w:val="pt-BR" w:eastAsia="vi-VN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4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ến cố “Nhiệt độ thấp nhất trong năm sau tại Việt Nam là 6</w:t>
      </w:r>
      <w:r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>o</w:t>
      </w:r>
      <w:r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” là</w:t>
      </w:r>
      <w:r w:rsidR="00087331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:</w:t>
      </w:r>
    </w:p>
    <w:p w14:paraId="2C39440B" w14:textId="581FFBA6" w:rsidR="00BA2487" w:rsidRPr="00D969F4" w:rsidRDefault="00BA2487" w:rsidP="00BA2487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sz w:val="26"/>
          <w:szCs w:val="26"/>
        </w:rPr>
        <w:t>Biến cố chắc chắn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Biến cố ngẫu nhiên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</w:p>
    <w:p w14:paraId="0486AE8F" w14:textId="118F88B7" w:rsidR="00BA2487" w:rsidRPr="00D969F4" w:rsidRDefault="00BA2487" w:rsidP="00BA2487">
      <w:pPr>
        <w:ind w:left="360"/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sz w:val="26"/>
          <w:szCs w:val="26"/>
        </w:rPr>
        <w:t>Biến cố không thể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sz w:val="26"/>
          <w:szCs w:val="26"/>
        </w:rPr>
        <w:t>Các đáp án trên đều sai.</w:t>
      </w:r>
    </w:p>
    <w:p w14:paraId="3DE34EF5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sz w:val="26"/>
          <w:szCs w:val="26"/>
        </w:rPr>
        <w:t xml:space="preserve">Tìm 2 số x,y biết: </w:t>
      </w:r>
      <w:r w:rsidRPr="00D969F4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60" w:dyaOrig="612" w14:anchorId="3B888B5E">
          <v:shape id="_x0000_i1038" type="#_x0000_t75" style="width:34pt;height:30.85pt" o:ole="">
            <v:imagedata r:id="rId34" o:title=""/>
            <o:lock v:ext="edit" aspectratio="f"/>
          </v:shape>
          <o:OLEObject Type="Embed" ProgID="Equation.DSMT4" ShapeID="_x0000_i1038" DrawAspect="Content" ObjectID="_1741378948" r:id="rId35"/>
        </w:object>
      </w:r>
      <w:r w:rsidRPr="00D969F4">
        <w:rPr>
          <w:rFonts w:ascii="Times New Roman" w:eastAsia="Times New Roman" w:hAnsi="Times New Roman" w:cs="Times New Roman"/>
          <w:sz w:val="26"/>
          <w:szCs w:val="26"/>
        </w:rPr>
        <w:t>;</w:t>
      </w:r>
      <w:r w:rsidRPr="00D969F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52" w:dyaOrig="312" w14:anchorId="00575EE2">
          <v:shape id="_x0000_i1039" type="#_x0000_t75" style="width:57.75pt;height:15.8pt" o:ole="">
            <v:imagedata r:id="rId36" o:title=""/>
            <o:lock v:ext="edit" aspectratio="f"/>
          </v:shape>
          <o:OLEObject Type="Embed" ProgID="Equation.DSMT4" ShapeID="_x0000_i1039" DrawAspect="Content" ObjectID="_1741378949" r:id="rId37"/>
        </w:object>
      </w:r>
      <w:r w:rsidRPr="00D96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position w:val="-24"/>
          <w:sz w:val="26"/>
          <w:szCs w:val="26"/>
        </w:rPr>
        <w:t xml:space="preserve">      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458F0E2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59" w:dyaOrig="320" w14:anchorId="32DFAD63">
          <v:shape id="_x0000_i1040" type="#_x0000_t75" style="width:68.05pt;height:15.8pt" o:ole="">
            <v:imagedata r:id="rId38" o:title=""/>
            <o:lock v:ext="edit" aspectratio="f"/>
          </v:shape>
          <o:OLEObject Type="Embed" ProgID="Equation.DSMT4" ShapeID="_x0000_i1040" DrawAspect="Content" ObjectID="_1741378950" r:id="rId3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20" w:dyaOrig="320" w14:anchorId="4A0B8C07">
          <v:shape id="_x0000_i1041" type="#_x0000_t75" alt="" style="width:75.95pt;height:15.8pt" o:ole="">
            <v:imagedata r:id="rId40" o:title=""/>
            <o:lock v:ext="edit" aspectratio="f"/>
          </v:shape>
          <o:OLEObject Type="Embed" ProgID="Equation.DSMT4" ShapeID="_x0000_i1041" DrawAspect="Content" ObjectID="_1741378951" r:id="rId4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</w:p>
    <w:p w14:paraId="731DECCF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640" w:dyaOrig="320" w14:anchorId="3807C155">
          <v:shape id="_x0000_i1042" type="#_x0000_t75" alt="" style="width:81.5pt;height:15.8pt" o:ole="">
            <v:imagedata r:id="rId42" o:title=""/>
            <o:lock v:ext="edit" aspectratio="f"/>
          </v:shape>
          <o:OLEObject Type="Embed" ProgID="Equation.DSMT4" ShapeID="_x0000_i1042" DrawAspect="Content" ObjectID="_1741378952" r:id="rId43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640" w:dyaOrig="320" w14:anchorId="1C90BD16">
          <v:shape id="_x0000_i1043" type="#_x0000_t75" alt="" style="width:81.5pt;height:15.8pt" o:ole="">
            <v:imagedata r:id="rId44" o:title=""/>
            <o:lock v:ext="edit" aspectratio="f"/>
          </v:shape>
          <o:OLEObject Type="Embed" ProgID="Equation.DSMT4" ShapeID="_x0000_i1043" DrawAspect="Content" ObjectID="_1741378953" r:id="rId45"/>
        </w:object>
      </w:r>
    </w:p>
    <w:p w14:paraId="5E12B1D1" w14:textId="4245A213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 hộp chứa 9 viên bi có kích thước và khối lượng như nhau trong đó có 6 viên bi màu xanh, 1 viên bi màu đỏ, 2 viên bi màu vàng. Chọn ngẫu nhiên một viên bi từ trong hộp. Xác suất của biến cố “Viên bi lấy ra có màu xanh” bằng:</w:t>
      </w:r>
    </w:p>
    <w:p w14:paraId="0E3C7911" w14:textId="2A8A215B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69362D"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b/>
          <w:bCs/>
          <w:position w:val="-4"/>
          <w:sz w:val="26"/>
          <w:szCs w:val="26"/>
        </w:rPr>
        <w:object w:dxaOrig="160" w:dyaOrig="279" w14:anchorId="40B6DD79">
          <v:shape id="_x0000_i1044" type="#_x0000_t75" style="width:7.1pt;height:14.25pt" o:ole="">
            <v:imagedata r:id="rId46" o:title=""/>
          </v:shape>
          <o:OLEObject Type="Embed" ProgID="Equation.DSMT4" ShapeID="_x0000_i1044" DrawAspect="Content" ObjectID="_1741378954" r:id="rId47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69362D" w:rsidRPr="00D969F4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69362D" w:rsidRPr="00D969F4">
        <w:rPr>
          <w:rFonts w:ascii="Times New Roman" w:hAnsi="Times New Roman" w:cs="Times New Roman"/>
          <w:position w:val="-28"/>
          <w:sz w:val="26"/>
          <w:szCs w:val="26"/>
        </w:rPr>
        <w:object w:dxaOrig="260" w:dyaOrig="720" w14:anchorId="11761385">
          <v:shape id="_x0000_i1045" type="#_x0000_t75" style="width:13.45pt;height:36.4pt" o:ole="">
            <v:imagedata r:id="rId48" o:title=""/>
          </v:shape>
          <o:OLEObject Type="Embed" ProgID="Equation.DSMT4" ShapeID="_x0000_i1045" DrawAspect="Content" ObjectID="_1741378955" r:id="rId4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position w:val="-24"/>
          <w:sz w:val="26"/>
          <w:szCs w:val="26"/>
          <w:vertAlign w:val="subscript"/>
        </w:rPr>
        <w:object w:dxaOrig="240" w:dyaOrig="620" w14:anchorId="7A54F8C7">
          <v:shape id="_x0000_i1046" type="#_x0000_t75" style="width:11.85pt;height:30.85pt" o:ole="">
            <v:imagedata r:id="rId50" o:title=""/>
            <o:lock v:ext="edit" aspectratio="f"/>
          </v:shape>
          <o:OLEObject Type="Embed" ProgID="Equation.DSMT4" ShapeID="_x0000_i1046" DrawAspect="Content" ObjectID="_1741378956" r:id="rId5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position w:val="-10"/>
          <w:sz w:val="26"/>
          <w:szCs w:val="26"/>
          <w:vertAlign w:val="subscript"/>
        </w:rPr>
        <w:object w:dxaOrig="380" w:dyaOrig="320" w14:anchorId="28D8F570">
          <v:shape id="_x0000_i1047" type="#_x0000_t75" style="width:19pt;height:15.8pt" o:ole="">
            <v:imagedata r:id="rId52" o:title=""/>
            <o:lock v:ext="edit" aspectratio="f"/>
          </v:shape>
          <o:OLEObject Type="Embed" ProgID="Equation.DSMT4" ShapeID="_x0000_i1047" DrawAspect="Content" ObjectID="_1741378957" r:id="rId53"/>
        </w:object>
      </w:r>
    </w:p>
    <w:p w14:paraId="40FD485C" w14:textId="026FFCB4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7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ền vào chỗ trống sau: “Ba đường cao của một tam giác cùng đi qua một điểm. Điểm này được gọi là … của tam giác”.</w:t>
      </w:r>
    </w:p>
    <w:p w14:paraId="4FCDBA54" w14:textId="74DBC5C6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bookmarkStart w:id="0" w:name="_Hlk128985731"/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Trọng tâm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Trực tâm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Trung điểm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bookmarkEnd w:id="0"/>
      <w:r w:rsidRPr="00D969F4">
        <w:rPr>
          <w:rFonts w:ascii="Times New Roman" w:hAnsi="Times New Roman" w:cs="Times New Roman"/>
          <w:sz w:val="26"/>
          <w:szCs w:val="26"/>
        </w:rPr>
        <w:t>Trung trực</w:t>
      </w:r>
    </w:p>
    <w:p w14:paraId="2271F83E" w14:textId="6A14C56C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8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eo ngẫu nhiên xúc xắc một lần. Xác suất của biến cố “Mặt xuất hiện của xúc xắc có số chấm là ước của 6” bằng</w:t>
      </w:r>
    </w:p>
    <w:p w14:paraId="094D2031" w14:textId="0919AC81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bookmarkStart w:id="1" w:name="_Hlk128985759"/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69362D" w:rsidRPr="00D969F4">
        <w:rPr>
          <w:rStyle w:val="Strong"/>
          <w:rFonts w:ascii="Times New Roman" w:hAnsi="Times New Roman" w:cs="Times New Roman"/>
          <w:sz w:val="26"/>
          <w:szCs w:val="26"/>
        </w:rPr>
        <w:object w:dxaOrig="160" w:dyaOrig="279" w14:anchorId="60EC2A0A">
          <v:shape id="_x0000_i1048" type="#_x0000_t75" style="width:7.1pt;height:14.25pt" o:ole="">
            <v:imagedata r:id="rId54" o:title=""/>
          </v:shape>
          <o:OLEObject Type="Embed" ProgID="Equation.DSMT4" ShapeID="_x0000_i1048" DrawAspect="Content" ObjectID="_1741378958" r:id="rId55"/>
        </w:object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69362D" w:rsidRPr="00D969F4">
        <w:rPr>
          <w:rStyle w:val="Strong"/>
          <w:rFonts w:ascii="Times New Roman" w:hAnsi="Times New Roman" w:cs="Times New Roman"/>
          <w:sz w:val="26"/>
          <w:szCs w:val="26"/>
        </w:rPr>
        <w:object w:dxaOrig="200" w:dyaOrig="300" w14:anchorId="70D79ECF">
          <v:shape id="_x0000_i1049" type="#_x0000_t75" style="width:10.3pt;height:15.05pt" o:ole="">
            <v:imagedata r:id="rId56" o:title=""/>
          </v:shape>
          <o:OLEObject Type="Embed" ProgID="Equation.DSMT4" ShapeID="_x0000_i1049" DrawAspect="Content" ObjectID="_1741378959" r:id="rId57"/>
        </w:object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69362D" w:rsidRPr="00D969F4">
        <w:rPr>
          <w:rStyle w:val="Strong"/>
          <w:rFonts w:ascii="Times New Roman" w:hAnsi="Times New Roman" w:cs="Times New Roman"/>
          <w:sz w:val="26"/>
          <w:szCs w:val="26"/>
        </w:rPr>
        <w:object w:dxaOrig="260" w:dyaOrig="700" w14:anchorId="632CFD53">
          <v:shape id="_x0000_i1050" type="#_x0000_t75" style="width:13.45pt;height:34.8pt" o:ole="">
            <v:imagedata r:id="rId58" o:title=""/>
          </v:shape>
          <o:OLEObject Type="Embed" ProgID="Equation.DSMT4" ShapeID="_x0000_i1050" DrawAspect="Content" ObjectID="_1741378960" r:id="rId59"/>
        </w:object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9362D" w:rsidRPr="00D969F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bookmarkEnd w:id="1"/>
      <w:r w:rsidR="0069362D" w:rsidRPr="00D969F4">
        <w:rPr>
          <w:rStyle w:val="Strong"/>
          <w:rFonts w:ascii="Times New Roman" w:hAnsi="Times New Roman" w:cs="Times New Roman"/>
          <w:sz w:val="26"/>
          <w:szCs w:val="26"/>
        </w:rPr>
        <w:object w:dxaOrig="260" w:dyaOrig="720" w14:anchorId="2FCC1C8F">
          <v:shape id="_x0000_i1051" type="#_x0000_t75" style="width:13.45pt;height:36.4pt" o:ole="">
            <v:imagedata r:id="rId60" o:title=""/>
          </v:shape>
          <o:OLEObject Type="Embed" ProgID="Equation.DSMT4" ShapeID="_x0000_i1051" DrawAspect="Content" ObjectID="_1741378961" r:id="rId61"/>
        </w:object>
      </w:r>
    </w:p>
    <w:p w14:paraId="6ED8BE15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9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Cho tam giác ABC vuông tại A, biết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880" w:dyaOrig="400" w14:anchorId="264C8901">
          <v:shape id="_x0000_i1052" type="#_x0000_t75" style="width:44.3pt;height:19.8pt" o:ole="">
            <v:imagedata r:id="rId62" o:title=""/>
          </v:shape>
          <o:OLEObject Type="Embed" ProgID="Equation.DSMT4" ShapeID="_x0000_i1052" DrawAspect="Content" ObjectID="_1741378962" r:id="rId63"/>
        </w:objec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>. Số đo góc B bằng:</w:t>
      </w:r>
    </w:p>
    <w:p w14:paraId="0C011402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440" w:dyaOrig="360" w14:anchorId="6130B17F">
          <v:shape id="_x0000_i1053" type="#_x0000_t75" style="width:23.75pt;height:17.4pt" o:ole="">
            <v:imagedata r:id="rId64" o:title=""/>
          </v:shape>
          <o:OLEObject Type="Embed" ProgID="Equation.DSMT4" ShapeID="_x0000_i1053" DrawAspect="Content" ObjectID="_1741378963" r:id="rId65"/>
        </w:objec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position w:val="-6"/>
          <w:sz w:val="26"/>
          <w:szCs w:val="26"/>
        </w:rPr>
        <w:object w:dxaOrig="440" w:dyaOrig="360" w14:anchorId="24162F94">
          <v:shape id="_x0000_i1054" type="#_x0000_t75" style="width:23.75pt;height:17.4pt" o:ole="">
            <v:imagedata r:id="rId66" o:title=""/>
          </v:shape>
          <o:OLEObject Type="Embed" ProgID="Equation.DSMT4" ShapeID="_x0000_i1054" DrawAspect="Content" ObjectID="_1741378964" r:id="rId67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D969F4">
        <w:rPr>
          <w:rFonts w:ascii="Times New Roman" w:hAnsi="Times New Roman" w:cs="Times New Roman"/>
          <w:position w:val="-6"/>
          <w:sz w:val="26"/>
          <w:szCs w:val="26"/>
        </w:rPr>
        <w:object w:dxaOrig="420" w:dyaOrig="360" w14:anchorId="022BFD76">
          <v:shape id="_x0000_i1055" type="#_x0000_t75" style="width:21.35pt;height:17.4pt" o:ole="">
            <v:imagedata r:id="rId68" o:title=""/>
          </v:shape>
          <o:OLEObject Type="Embed" ProgID="Equation.DSMT4" ShapeID="_x0000_i1055" DrawAspect="Content" ObjectID="_1741378965" r:id="rId6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position w:val="-6"/>
          <w:sz w:val="26"/>
          <w:szCs w:val="26"/>
        </w:rPr>
        <w:object w:dxaOrig="440" w:dyaOrig="360" w14:anchorId="6CA75049">
          <v:shape id="_x0000_i1056" type="#_x0000_t75" style="width:23.75pt;height:17.4pt" o:ole="">
            <v:imagedata r:id="rId70" o:title=""/>
          </v:shape>
          <o:OLEObject Type="Embed" ProgID="Equation.DSMT4" ShapeID="_x0000_i1056" DrawAspect="Content" ObjectID="_1741378966" r:id="rId71"/>
        </w:object>
      </w:r>
    </w:p>
    <w:p w14:paraId="20694541" w14:textId="119DC9DD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10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ết quả của phép chia</w:t>
      </w:r>
      <w:r w:rsidR="003121B5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3121B5" w:rsidRPr="00D969F4">
        <w:rPr>
          <w:rFonts w:ascii="Times New Roman" w:hAnsi="Times New Roman" w:cs="Times New Roman"/>
          <w:color w:val="000000"/>
          <w:position w:val="-12"/>
          <w:sz w:val="26"/>
          <w:szCs w:val="26"/>
          <w:shd w:val="clear" w:color="auto" w:fill="FFFFFF"/>
        </w:rPr>
        <w:object w:dxaOrig="2520" w:dyaOrig="420" w14:anchorId="013282DC">
          <v:shape id="_x0000_i1057" type="#_x0000_t75" style="width:126.6pt;height:20.55pt" o:ole="">
            <v:imagedata r:id="rId72" o:title=""/>
          </v:shape>
          <o:OLEObject Type="Embed" ProgID="Equation.DSMT4" ShapeID="_x0000_i1057" DrawAspect="Content" ObjectID="_1741378967" r:id="rId73"/>
        </w:object>
      </w:r>
      <w:r w:rsidR="00A022FF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 xml:space="preserve"> </w:t>
      </w:r>
      <w:r w:rsidR="003121B5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 xml:space="preserve"> </w:t>
      </w:r>
      <w:r w:rsidR="008D1C72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r w:rsidR="00A022FF" w:rsidRPr="00D969F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:</w:t>
      </w:r>
    </w:p>
    <w:p w14:paraId="01928EC2" w14:textId="02071E2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</w:rPr>
        <w:object w:dxaOrig="1260" w:dyaOrig="360" w14:anchorId="54D4C08C">
          <v:shape id="_x0000_i1058" type="#_x0000_t75" style="width:62.5pt;height:17.4pt" o:ole="">
            <v:imagedata r:id="rId74" o:title=""/>
          </v:shape>
          <o:OLEObject Type="Embed" ProgID="Equation.DSMT4" ShapeID="_x0000_i1058" DrawAspect="Content" ObjectID="_1741378968" r:id="rId75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60" w:dyaOrig="360" w14:anchorId="27AA9FE6">
          <v:shape id="_x0000_i1059" type="#_x0000_t75" style="width:77.55pt;height:17.4pt" o:ole="">
            <v:imagedata r:id="rId76" o:title=""/>
          </v:shape>
          <o:OLEObject Type="Embed" ProgID="Equation.DSMT4" ShapeID="_x0000_i1059" DrawAspect="Content" ObjectID="_1741378969" r:id="rId77"/>
        </w:object>
      </w:r>
      <w:r w:rsidRPr="00D969F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00" w:dyaOrig="360" w14:anchorId="13613335">
          <v:shape id="_x0000_i1060" type="#_x0000_t75" style="width:70.4pt;height:17.4pt" o:ole="">
            <v:imagedata r:id="rId78" o:title=""/>
          </v:shape>
          <o:OLEObject Type="Embed" ProgID="Equation.DSMT4" ShapeID="_x0000_i1060" DrawAspect="Content" ObjectID="_1741378970" r:id="rId7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8D1C72" w:rsidRPr="00D969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360" w14:anchorId="6712A436">
          <v:shape id="_x0000_i1061" type="#_x0000_t75" style="width:63.3pt;height:17.4pt" o:ole="">
            <v:imagedata r:id="rId80" o:title=""/>
          </v:shape>
          <o:OLEObject Type="Embed" ProgID="Equation.DSMT4" ShapeID="_x0000_i1061" DrawAspect="Content" ObjectID="_1741378971" r:id="rId81"/>
        </w:object>
      </w:r>
    </w:p>
    <w:p w14:paraId="6E7B482B" w14:textId="639228EC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11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bCs/>
          <w:iCs/>
          <w:sz w:val="26"/>
          <w:szCs w:val="26"/>
        </w:rPr>
        <w:t>Độ dài 3 cạnh của một tam giác là</w:t>
      </w:r>
      <w:r w:rsidRPr="00D969F4">
        <w:rPr>
          <w:rFonts w:ascii="Times New Roman" w:hAnsi="Times New Roman" w:cs="Times New Roman"/>
          <w:bCs/>
          <w:sz w:val="26"/>
          <w:szCs w:val="26"/>
        </w:rPr>
        <w:t>:</w:t>
      </w:r>
    </w:p>
    <w:p w14:paraId="0A8C9376" w14:textId="56F9BD11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2C5105" w:rsidRPr="00D969F4">
        <w:rPr>
          <w:rFonts w:ascii="Times New Roman" w:hAnsi="Times New Roman" w:cs="Times New Roman"/>
          <w:sz w:val="26"/>
          <w:szCs w:val="26"/>
        </w:rPr>
        <w:t>2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3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6</w:t>
      </w:r>
      <w:r w:rsidRPr="00D969F4">
        <w:rPr>
          <w:rFonts w:ascii="Times New Roman" w:hAnsi="Times New Roman" w:cs="Times New Roman"/>
          <w:sz w:val="26"/>
          <w:szCs w:val="26"/>
        </w:rPr>
        <w:t>cm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2C5105" w:rsidRPr="00D969F4">
        <w:rPr>
          <w:rFonts w:ascii="Times New Roman" w:hAnsi="Times New Roman" w:cs="Times New Roman"/>
          <w:sz w:val="26"/>
          <w:szCs w:val="26"/>
        </w:rPr>
        <w:t>3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6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3</w:t>
      </w:r>
      <w:r w:rsidRPr="00D969F4">
        <w:rPr>
          <w:rFonts w:ascii="Times New Roman" w:hAnsi="Times New Roman" w:cs="Times New Roman"/>
          <w:sz w:val="26"/>
          <w:szCs w:val="26"/>
        </w:rPr>
        <w:t>cm</w:t>
      </w:r>
      <w:r w:rsidRPr="00D969F4">
        <w:rPr>
          <w:rFonts w:ascii="Times New Roman" w:hAnsi="Times New Roman" w:cs="Times New Roman"/>
          <w:sz w:val="26"/>
          <w:szCs w:val="26"/>
        </w:rPr>
        <w:tab/>
      </w:r>
    </w:p>
    <w:p w14:paraId="4E01BBDB" w14:textId="18453D69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2C5105" w:rsidRPr="00D969F4">
        <w:rPr>
          <w:rFonts w:ascii="Times New Roman" w:hAnsi="Times New Roman" w:cs="Times New Roman"/>
          <w:sz w:val="26"/>
          <w:szCs w:val="26"/>
        </w:rPr>
        <w:t>3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4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5</w:t>
      </w:r>
      <w:r w:rsidRPr="00D969F4">
        <w:rPr>
          <w:rFonts w:ascii="Times New Roman" w:hAnsi="Times New Roman" w:cs="Times New Roman"/>
          <w:sz w:val="26"/>
          <w:szCs w:val="26"/>
        </w:rPr>
        <w:t>cm</w: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2C5105" w:rsidRPr="00D969F4">
        <w:rPr>
          <w:rFonts w:ascii="Times New Roman" w:hAnsi="Times New Roman" w:cs="Times New Roman"/>
          <w:sz w:val="26"/>
          <w:szCs w:val="26"/>
        </w:rPr>
        <w:t>5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6</w:t>
      </w:r>
      <w:r w:rsidRPr="00D969F4">
        <w:rPr>
          <w:rFonts w:ascii="Times New Roman" w:hAnsi="Times New Roman" w:cs="Times New Roman"/>
          <w:sz w:val="26"/>
          <w:szCs w:val="26"/>
        </w:rPr>
        <w:t xml:space="preserve">cm, </w:t>
      </w:r>
      <w:r w:rsidR="002C5105" w:rsidRPr="00D969F4">
        <w:rPr>
          <w:rFonts w:ascii="Times New Roman" w:hAnsi="Times New Roman" w:cs="Times New Roman"/>
          <w:sz w:val="26"/>
          <w:szCs w:val="26"/>
        </w:rPr>
        <w:t>7dm</w:t>
      </w:r>
    </w:p>
    <w:p w14:paraId="33909DEC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âu 12: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Cho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740" w:dyaOrig="279" w14:anchorId="049E10D5">
          <v:shape id="_x0000_i1062" type="#_x0000_t75" style="width:38pt;height:14.25pt" o:ole="">
            <v:imagedata r:id="rId82" o:title=""/>
          </v:shape>
          <o:OLEObject Type="Embed" ProgID="Equation.DSMT4" ShapeID="_x0000_i1062" DrawAspect="Content" ObjectID="_1741378972" r:id="rId83"/>
        </w:objec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có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1680" w:dyaOrig="279" w14:anchorId="3EF879DF">
          <v:shape id="_x0000_i1063" type="#_x0000_t75" style="width:85.45pt;height:14.25pt" o:ole="">
            <v:imagedata r:id="rId84" o:title=""/>
          </v:shape>
          <o:OLEObject Type="Embed" ProgID="Equation.DSMT4" ShapeID="_x0000_i1063" DrawAspect="Content" ObjectID="_1741378973" r:id="rId85"/>
        </w:object>
      </w:r>
      <w:r w:rsidRPr="00D969F4">
        <w:rPr>
          <w:rFonts w:ascii="Times New Roman" w:hAnsi="Times New Roman" w:cs="Times New Roman"/>
          <w:color w:val="000000"/>
          <w:sz w:val="26"/>
          <w:szCs w:val="26"/>
          <w:lang w:val="fr-FR"/>
        </w:rPr>
        <w:t>. Trong các khẳng định sau, câu nào đúng</w:t>
      </w:r>
    </w:p>
    <w:p w14:paraId="4E0726A6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lastRenderedPageBreak/>
        <w:t>A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1219" w:dyaOrig="360" w14:anchorId="5D682638">
          <v:shape id="_x0000_i1064" type="#_x0000_t75" style="width:60.9pt;height:17.4pt" o:ole="">
            <v:imagedata r:id="rId86" o:title=""/>
          </v:shape>
          <o:OLEObject Type="Embed" ProgID="Equation.DSMT4" ShapeID="_x0000_i1064" DrawAspect="Content" ObjectID="_1741378974" r:id="rId87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1219" w:dyaOrig="360" w14:anchorId="7F8F13BF">
          <v:shape id="_x0000_i1065" type="#_x0000_t75" style="width:60.9pt;height:17.4pt" o:ole="">
            <v:imagedata r:id="rId88" o:title=""/>
          </v:shape>
          <o:OLEObject Type="Embed" ProgID="Equation.DSMT4" ShapeID="_x0000_i1065" DrawAspect="Content" ObjectID="_1741378975" r:id="rId89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</w:p>
    <w:p w14:paraId="036285D3" w14:textId="77777777" w:rsidR="00BA2487" w:rsidRPr="00D969F4" w:rsidRDefault="00BA2487" w:rsidP="00BA2487">
      <w:pPr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1219" w:dyaOrig="360" w14:anchorId="2EF58BAF">
          <v:shape id="_x0000_i1066" type="#_x0000_t75" style="width:60.9pt;height:17.4pt" o:ole="">
            <v:imagedata r:id="rId90" o:title=""/>
          </v:shape>
          <o:OLEObject Type="Embed" ProgID="Equation.DSMT4" ShapeID="_x0000_i1066" DrawAspect="Content" ObjectID="_1741378976" r:id="rId91"/>
        </w:object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tab/>
      </w:r>
      <w:r w:rsidRPr="00D969F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/>
          <w:position w:val="-6"/>
          <w:sz w:val="26"/>
          <w:szCs w:val="26"/>
          <w:lang w:val="fr-FR"/>
        </w:rPr>
        <w:object w:dxaOrig="1219" w:dyaOrig="360" w14:anchorId="1CFC97CF">
          <v:shape id="_x0000_i1067" type="#_x0000_t75" style="width:60.9pt;height:17.4pt" o:ole="">
            <v:imagedata r:id="rId92" o:title=""/>
          </v:shape>
          <o:OLEObject Type="Embed" ProgID="Equation.DSMT4" ShapeID="_x0000_i1067" DrawAspect="Content" ObjectID="_1741378977" r:id="rId93"/>
        </w:object>
      </w:r>
    </w:p>
    <w:p w14:paraId="7B0C47FE" w14:textId="77777777" w:rsidR="00DB1861" w:rsidRDefault="00DB1861" w:rsidP="00BA2487">
      <w:pPr>
        <w:spacing w:after="160" w:line="25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9F3CB98" w14:textId="6E3B7BE1" w:rsidR="00BA2487" w:rsidRPr="00D969F4" w:rsidRDefault="00BA2487" w:rsidP="00BA2487">
      <w:pPr>
        <w:spacing w:after="160" w:line="25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</w:rPr>
        <w:t>PHẦN II. TỰ LUẬN (7,0 điểm)</w:t>
      </w:r>
    </w:p>
    <w:p w14:paraId="478DF434" w14:textId="1C7FD2C9" w:rsidR="00115839" w:rsidRPr="00D969F4" w:rsidRDefault="00055EFB" w:rsidP="001C3893">
      <w:p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r w:rsidR="00C077E3" w:rsidRPr="00D969F4">
        <w:rPr>
          <w:rFonts w:ascii="Times New Roman" w:eastAsia="Times New Roman" w:hAnsi="Times New Roman" w:cs="Times New Roman"/>
          <w:b/>
          <w:sz w:val="26"/>
          <w:szCs w:val="26"/>
        </w:rPr>
        <w:t xml:space="preserve"> 1</w:t>
      </w:r>
      <w:r w:rsidR="00021E5A" w:rsidRPr="00D969F4">
        <w:rPr>
          <w:rFonts w:ascii="Times New Roman" w:eastAsia="Times New Roman" w:hAnsi="Times New Roman" w:cs="Times New Roman"/>
          <w:b/>
          <w:sz w:val="26"/>
          <w:szCs w:val="26"/>
        </w:rPr>
        <w:t>. (</w:t>
      </w:r>
      <w:r w:rsidR="00087331" w:rsidRPr="00D969F4">
        <w:rPr>
          <w:rFonts w:ascii="Times New Roman" w:eastAsia="Times New Roman" w:hAnsi="Times New Roman" w:cs="Times New Roman"/>
          <w:b/>
          <w:sz w:val="26"/>
          <w:szCs w:val="26"/>
        </w:rPr>
        <w:t>1,25</w:t>
      </w:r>
      <w:r w:rsidR="00021E5A" w:rsidRPr="00D969F4">
        <w:rPr>
          <w:rFonts w:ascii="Times New Roman" w:eastAsia="Times New Roman" w:hAnsi="Times New Roman" w:cs="Times New Roman"/>
          <w:b/>
          <w:sz w:val="26"/>
          <w:szCs w:val="26"/>
        </w:rPr>
        <w:t xml:space="preserve"> điểm)</w:t>
      </w:r>
      <w:r w:rsidR="00C87C1D" w:rsidRPr="00D969F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</w:p>
    <w:p w14:paraId="55D9D761" w14:textId="2F085898" w:rsidR="00055EFB" w:rsidRPr="00D969F4" w:rsidRDefault="00115839" w:rsidP="00055EFB">
      <w:pPr>
        <w:pStyle w:val="ListParagraph"/>
        <w:numPr>
          <w:ilvl w:val="0"/>
          <w:numId w:val="17"/>
        </w:num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[</w:t>
      </w:r>
      <w:r w:rsidR="00FC35F4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TH</w:t>
      </w: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]</w:t>
      </w:r>
      <w:r w:rsidRPr="00D969F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sz w:val="26"/>
          <w:szCs w:val="26"/>
        </w:rPr>
        <w:t xml:space="preserve">Tìm hai số x, y biết </w:t>
      </w:r>
      <w:r w:rsidR="00C70588" w:rsidRPr="00D969F4">
        <w:rPr>
          <w:rFonts w:ascii="Times New Roman" w:hAnsi="Times New Roman" w:cs="Times New Roman"/>
          <w:position w:val="-34"/>
          <w:sz w:val="26"/>
          <w:szCs w:val="26"/>
        </w:rPr>
        <w:object w:dxaOrig="920" w:dyaOrig="900" w14:anchorId="5A70F938">
          <v:shape id="_x0000_i1068" type="#_x0000_t75" style="width:39.55pt;height:38pt" o:ole="">
            <v:imagedata r:id="rId94" o:title=""/>
          </v:shape>
          <o:OLEObject Type="Embed" ProgID="Equation.DSMT4" ShapeID="_x0000_i1068" DrawAspect="Content" ObjectID="_1741378978" r:id="rId95"/>
        </w:object>
      </w:r>
      <w:r w:rsidR="00055EFB" w:rsidRPr="00D969F4">
        <w:rPr>
          <w:rFonts w:ascii="Times New Roman" w:hAnsi="Times New Roman" w:cs="Times New Roman"/>
          <w:sz w:val="26"/>
          <w:szCs w:val="26"/>
        </w:rPr>
        <w:t xml:space="preserve"> và </w:t>
      </w:r>
      <w:r w:rsidR="00C70588" w:rsidRPr="00D969F4">
        <w:rPr>
          <w:rFonts w:ascii="Times New Roman" w:hAnsi="Times New Roman" w:cs="Times New Roman"/>
          <w:position w:val="-12"/>
          <w:sz w:val="26"/>
          <w:szCs w:val="26"/>
        </w:rPr>
        <w:object w:dxaOrig="1700" w:dyaOrig="420" w14:anchorId="3B15B428">
          <v:shape id="_x0000_i1069" type="#_x0000_t75" style="width:76.75pt;height:19.8pt" o:ole="">
            <v:imagedata r:id="rId96" o:title=""/>
          </v:shape>
          <o:OLEObject Type="Embed" ProgID="Equation.DSMT4" ShapeID="_x0000_i1069" DrawAspect="Content" ObjectID="_1741378979" r:id="rId97"/>
        </w:object>
      </w:r>
    </w:p>
    <w:p w14:paraId="45B2CA2A" w14:textId="66666798" w:rsidR="00055EFB" w:rsidRPr="00D969F4" w:rsidRDefault="00055EFB" w:rsidP="00055EFB">
      <w:pPr>
        <w:pStyle w:val="ListParagraph"/>
        <w:numPr>
          <w:ilvl w:val="0"/>
          <w:numId w:val="17"/>
        </w:num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[TH] </w:t>
      </w:r>
      <w:r w:rsidRPr="00D969F4">
        <w:rPr>
          <w:rFonts w:ascii="Times New Roman" w:hAnsi="Times New Roman" w:cs="Times New Roman"/>
          <w:sz w:val="26"/>
          <w:szCs w:val="26"/>
        </w:rPr>
        <w:t xml:space="preserve">Cho biết x và y là hai đại lượng tỉ lệ nghịch theo công thức </w:t>
      </w:r>
      <w:r w:rsidR="00C70588" w:rsidRPr="00D969F4">
        <w:rPr>
          <w:rFonts w:ascii="Times New Roman" w:hAnsi="Times New Roman" w:cs="Times New Roman"/>
          <w:position w:val="-34"/>
          <w:sz w:val="26"/>
          <w:szCs w:val="26"/>
        </w:rPr>
        <w:object w:dxaOrig="880" w:dyaOrig="900" w14:anchorId="17341FC0">
          <v:shape id="_x0000_i1070" type="#_x0000_t75" style="width:38pt;height:41.95pt" o:ole="">
            <v:imagedata r:id="rId98" o:title=""/>
          </v:shape>
          <o:OLEObject Type="Embed" ProgID="Equation.DSMT4" ShapeID="_x0000_i1070" DrawAspect="Content" ObjectID="_1741378980" r:id="rId99"/>
        </w:object>
      </w:r>
      <w:r w:rsidRPr="00D969F4">
        <w:rPr>
          <w:rFonts w:ascii="Times New Roman" w:hAnsi="Times New Roman" w:cs="Times New Roman"/>
          <w:sz w:val="26"/>
          <w:szCs w:val="26"/>
        </w:rPr>
        <w:t>. Vẽ lại bảng sau và điền các số thích hợp vào ô trống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055EFB" w:rsidRPr="00D969F4" w14:paraId="25B876D8" w14:textId="77777777" w:rsidTr="00F02DAF">
        <w:tc>
          <w:tcPr>
            <w:tcW w:w="1869" w:type="dxa"/>
          </w:tcPr>
          <w:p w14:paraId="770276AF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x</w:t>
            </w:r>
          </w:p>
        </w:tc>
        <w:tc>
          <w:tcPr>
            <w:tcW w:w="1869" w:type="dxa"/>
          </w:tcPr>
          <w:p w14:paraId="34901814" w14:textId="77777777" w:rsidR="00055EFB" w:rsidRPr="00D969F4" w:rsidRDefault="00055EFB" w:rsidP="00055EFB">
            <w:pPr>
              <w:pStyle w:val="ListParagraph"/>
              <w:numPr>
                <w:ilvl w:val="0"/>
                <w:numId w:val="26"/>
              </w:numPr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1,5</w:t>
            </w:r>
          </w:p>
        </w:tc>
        <w:tc>
          <w:tcPr>
            <w:tcW w:w="1869" w:type="dxa"/>
          </w:tcPr>
          <w:p w14:paraId="16F87E86" w14:textId="77777777" w:rsidR="00055EFB" w:rsidRPr="00D969F4" w:rsidRDefault="00055EFB" w:rsidP="00055EFB">
            <w:pPr>
              <w:pStyle w:val="ListParagraph"/>
              <w:numPr>
                <w:ilvl w:val="0"/>
                <w:numId w:val="26"/>
              </w:numPr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12</w:t>
            </w:r>
          </w:p>
        </w:tc>
        <w:tc>
          <w:tcPr>
            <w:tcW w:w="1869" w:type="dxa"/>
          </w:tcPr>
          <w:p w14:paraId="561AAA8D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580DD530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6</w:t>
            </w:r>
          </w:p>
        </w:tc>
      </w:tr>
      <w:tr w:rsidR="00055EFB" w:rsidRPr="00D969F4" w14:paraId="522020F5" w14:textId="77777777" w:rsidTr="00F02DAF">
        <w:tc>
          <w:tcPr>
            <w:tcW w:w="1869" w:type="dxa"/>
          </w:tcPr>
          <w:p w14:paraId="30B3FF3B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y</w:t>
            </w:r>
          </w:p>
        </w:tc>
        <w:tc>
          <w:tcPr>
            <w:tcW w:w="1869" w:type="dxa"/>
          </w:tcPr>
          <w:p w14:paraId="04534E35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AEBFD95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1869" w:type="dxa"/>
          </w:tcPr>
          <w:p w14:paraId="1A6BE4B2" w14:textId="77777777" w:rsidR="00055EFB" w:rsidRPr="00D969F4" w:rsidRDefault="00055EFB" w:rsidP="00055EFB">
            <w:pPr>
              <w:pStyle w:val="ListParagraph"/>
              <w:numPr>
                <w:ilvl w:val="0"/>
                <w:numId w:val="26"/>
              </w:numPr>
              <w:jc w:val="center"/>
              <w:rPr>
                <w:rFonts w:cs="Times New Roman"/>
                <w:sz w:val="26"/>
                <w:szCs w:val="26"/>
              </w:rPr>
            </w:pPr>
            <w:r w:rsidRPr="00D969F4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869" w:type="dxa"/>
          </w:tcPr>
          <w:p w14:paraId="3831308B" w14:textId="77777777" w:rsidR="00055EFB" w:rsidRPr="00D969F4" w:rsidRDefault="00055EFB" w:rsidP="00F02DAF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14:paraId="3BDFE3D4" w14:textId="77777777" w:rsidR="00055EFB" w:rsidRPr="00D969F4" w:rsidRDefault="00055EFB" w:rsidP="00055EFB">
      <w:pPr>
        <w:pStyle w:val="ListParagraph"/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14:paraId="22EA9C67" w14:textId="159345B7" w:rsidR="00FC35F4" w:rsidRPr="00D969F4" w:rsidRDefault="00087331" w:rsidP="00087331">
      <w:p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969F4">
        <w:rPr>
          <w:rFonts w:ascii="Times New Roman" w:eastAsia="Times New Roman" w:hAnsi="Times New Roman" w:cs="Times New Roman"/>
          <w:b/>
          <w:bCs/>
          <w:sz w:val="26"/>
          <w:szCs w:val="26"/>
        </w:rPr>
        <w:t>Bài 2. (0,75 điểm)</w:t>
      </w: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="00FC35F4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[VD]</w:t>
      </w:r>
      <w:bookmarkStart w:id="2" w:name="_Hlk91606629"/>
      <w:r w:rsidR="000B645D" w:rsidRPr="00D969F4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sz w:val="26"/>
          <w:szCs w:val="26"/>
        </w:rPr>
        <w:t>Hưởng ứng đợt vận động của trường nhằm giúp các bạn có hoàn cảnh khó khăn do ảnh hưởng của dịch Covid</w:t>
      </w:r>
      <w:r w:rsidR="000B645D"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sz w:val="26"/>
          <w:szCs w:val="26"/>
        </w:rPr>
        <w:t>-</w:t>
      </w:r>
      <w:r w:rsidR="000B645D" w:rsidRPr="00D969F4">
        <w:rPr>
          <w:rFonts w:ascii="Times New Roman" w:hAnsi="Times New Roman" w:cs="Times New Roman"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sz w:val="26"/>
          <w:szCs w:val="26"/>
        </w:rPr>
        <w:t>19. Ba lớp 7</w:t>
      </w:r>
      <w:r w:rsidR="00AF27F4" w:rsidRPr="00D969F4">
        <w:rPr>
          <w:rFonts w:ascii="Times New Roman" w:hAnsi="Times New Roman" w:cs="Times New Roman"/>
          <w:sz w:val="26"/>
          <w:szCs w:val="26"/>
        </w:rPr>
        <w:t>A</w:t>
      </w:r>
      <w:r w:rsidR="00055EFB" w:rsidRPr="00D969F4">
        <w:rPr>
          <w:rFonts w:ascii="Times New Roman" w:hAnsi="Times New Roman" w:cs="Times New Roman"/>
          <w:sz w:val="26"/>
          <w:szCs w:val="26"/>
        </w:rPr>
        <w:t>; 7</w:t>
      </w:r>
      <w:r w:rsidR="00AF27F4" w:rsidRPr="00D969F4">
        <w:rPr>
          <w:rFonts w:ascii="Times New Roman" w:hAnsi="Times New Roman" w:cs="Times New Roman"/>
          <w:sz w:val="26"/>
          <w:szCs w:val="26"/>
        </w:rPr>
        <w:t>B</w:t>
      </w:r>
      <w:r w:rsidR="00055EFB" w:rsidRPr="00D969F4">
        <w:rPr>
          <w:rFonts w:ascii="Times New Roman" w:hAnsi="Times New Roman" w:cs="Times New Roman"/>
          <w:sz w:val="26"/>
          <w:szCs w:val="26"/>
        </w:rPr>
        <w:t>; 7</w:t>
      </w:r>
      <w:r w:rsidR="00AF27F4" w:rsidRPr="00D969F4">
        <w:rPr>
          <w:rFonts w:ascii="Times New Roman" w:hAnsi="Times New Roman" w:cs="Times New Roman"/>
          <w:sz w:val="26"/>
          <w:szCs w:val="26"/>
        </w:rPr>
        <w:t>C</w:t>
      </w:r>
      <w:r w:rsidR="00055EFB" w:rsidRPr="00D969F4">
        <w:rPr>
          <w:rFonts w:ascii="Times New Roman" w:hAnsi="Times New Roman" w:cs="Times New Roman"/>
          <w:sz w:val="26"/>
          <w:szCs w:val="26"/>
        </w:rPr>
        <w:t xml:space="preserve"> đã quyên góp được tổng cộng 3 300 000 đồng. Biết rằng số tiền quyên góp của ba lớp </w:t>
      </w:r>
      <w:r w:rsidR="00AF27F4" w:rsidRPr="00D969F4">
        <w:rPr>
          <w:rFonts w:ascii="Times New Roman" w:hAnsi="Times New Roman" w:cs="Times New Roman"/>
          <w:sz w:val="26"/>
          <w:szCs w:val="26"/>
        </w:rPr>
        <w:t xml:space="preserve">7A; 7B; 7C </w:t>
      </w:r>
      <w:r w:rsidR="00055EFB" w:rsidRPr="00D969F4">
        <w:rPr>
          <w:rFonts w:ascii="Times New Roman" w:hAnsi="Times New Roman" w:cs="Times New Roman"/>
          <w:sz w:val="26"/>
          <w:szCs w:val="26"/>
        </w:rPr>
        <w:t xml:space="preserve"> tỉ lệ</w:t>
      </w:r>
      <w:r w:rsidR="000D7188" w:rsidRPr="00D969F4">
        <w:rPr>
          <w:rFonts w:ascii="Times New Roman" w:hAnsi="Times New Roman" w:cs="Times New Roman"/>
          <w:sz w:val="26"/>
          <w:szCs w:val="26"/>
        </w:rPr>
        <w:t xml:space="preserve"> thuận</w:t>
      </w:r>
      <w:r w:rsidR="00055EFB" w:rsidRPr="00D969F4">
        <w:rPr>
          <w:rFonts w:ascii="Times New Roman" w:hAnsi="Times New Roman" w:cs="Times New Roman"/>
          <w:sz w:val="26"/>
          <w:szCs w:val="26"/>
        </w:rPr>
        <w:t xml:space="preserve"> với 2; 4; 5. Hỏi mỗi lớp quyên góp được bao nhiêu tiền?</w:t>
      </w:r>
      <w:bookmarkEnd w:id="2"/>
    </w:p>
    <w:p w14:paraId="2563942A" w14:textId="027D7DC0" w:rsidR="00055EFB" w:rsidRPr="00D969F4" w:rsidRDefault="00CE04B0" w:rsidP="00055EFB">
      <w:pPr>
        <w:rPr>
          <w:rFonts w:ascii="Times New Roman" w:hAnsi="Times New Roman" w:cs="Times New Roman"/>
          <w:bCs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ài </w:t>
      </w:r>
      <w:r w:rsidR="00087331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3</w:t>
      </w: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.</w:t>
      </w:r>
      <w:r w:rsidR="00C44395" w:rsidRPr="00D969F4">
        <w:rPr>
          <w:rFonts w:ascii="Times New Roman" w:eastAsia="Times New Roman" w:hAnsi="Times New Roman" w:cs="Times New Roman"/>
          <w:b/>
          <w:sz w:val="26"/>
          <w:szCs w:val="26"/>
        </w:rPr>
        <w:t xml:space="preserve"> (</w:t>
      </w:r>
      <w:r w:rsidR="00087331" w:rsidRPr="00D969F4">
        <w:rPr>
          <w:rFonts w:ascii="Times New Roman" w:eastAsia="Times New Roman" w:hAnsi="Times New Roman" w:cs="Times New Roman"/>
          <w:b/>
          <w:sz w:val="26"/>
          <w:szCs w:val="26"/>
        </w:rPr>
        <w:t>1,5</w:t>
      </w:r>
      <w:r w:rsidR="00C44395" w:rsidRPr="00D969F4">
        <w:rPr>
          <w:rFonts w:ascii="Times New Roman" w:eastAsia="Times New Roman" w:hAnsi="Times New Roman" w:cs="Times New Roman"/>
          <w:b/>
          <w:sz w:val="26"/>
          <w:szCs w:val="26"/>
        </w:rPr>
        <w:t xml:space="preserve"> điểm)</w:t>
      </w:r>
      <w:r w:rsidR="00C44395" w:rsidRPr="00D969F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055EFB" w:rsidRPr="00D969F4">
        <w:rPr>
          <w:rFonts w:ascii="Times New Roman" w:hAnsi="Times New Roman" w:cs="Times New Roman"/>
          <w:bCs/>
          <w:sz w:val="26"/>
          <w:szCs w:val="26"/>
        </w:rPr>
        <w:t>Cho hai đa thức</w:t>
      </w:r>
    </w:p>
    <w:p w14:paraId="77578831" w14:textId="6F58DEDD" w:rsidR="00A72007" w:rsidRPr="00D969F4" w:rsidRDefault="00055EFB" w:rsidP="00055EFB">
      <w:pPr>
        <w:rPr>
          <w:rFonts w:ascii="Times New Roman" w:hAnsi="Times New Roman" w:cs="Times New Roman"/>
          <w:bCs/>
          <w:sz w:val="26"/>
          <w:szCs w:val="26"/>
        </w:rPr>
      </w:pPr>
      <w:r w:rsidRPr="00D969F4">
        <w:rPr>
          <w:rFonts w:ascii="Times New Roman" w:hAnsi="Times New Roman" w:cs="Times New Roman"/>
          <w:bCs/>
          <w:position w:val="-66"/>
          <w:sz w:val="26"/>
          <w:szCs w:val="26"/>
        </w:rPr>
        <w:object w:dxaOrig="3460" w:dyaOrig="1460" w14:anchorId="2864281C">
          <v:shape id="_x0000_i1071" type="#_x0000_t75" style="width:173.25pt;height:73.6pt" o:ole="">
            <v:imagedata r:id="rId100" o:title=""/>
          </v:shape>
          <o:OLEObject Type="Embed" ProgID="Equation.DSMT4" ShapeID="_x0000_i1071" DrawAspect="Content" ObjectID="_1741378981" r:id="rId101"/>
        </w:object>
      </w:r>
    </w:p>
    <w:p w14:paraId="51D7645F" w14:textId="128F4DB9" w:rsidR="00911D2C" w:rsidRPr="00D969F4" w:rsidRDefault="00A72007" w:rsidP="00A72007">
      <w:pPr>
        <w:pStyle w:val="ListParagraph"/>
        <w:numPr>
          <w:ilvl w:val="0"/>
          <w:numId w:val="18"/>
        </w:num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[</w:t>
      </w:r>
      <w:r w:rsidR="001C4DD9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NB</w:t>
      </w: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]</w:t>
      </w:r>
      <w:r w:rsidRPr="00D96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bCs/>
          <w:sz w:val="26"/>
          <w:szCs w:val="26"/>
        </w:rPr>
        <w:t>Sắp xếp các hạng tử của mỗi đa thức theo lũy thừa giảm dần của biến.</w:t>
      </w:r>
    </w:p>
    <w:p w14:paraId="76A6D6D4" w14:textId="77777777" w:rsidR="00087331" w:rsidRPr="00D969F4" w:rsidRDefault="004B69E2" w:rsidP="00087331">
      <w:pPr>
        <w:pStyle w:val="ListParagraph"/>
        <w:numPr>
          <w:ilvl w:val="0"/>
          <w:numId w:val="18"/>
        </w:num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[</w:t>
      </w:r>
      <w:r w:rsidR="00055EFB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VD</w:t>
      </w: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]</w:t>
      </w:r>
      <w:r w:rsidRPr="00D969F4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bCs/>
          <w:sz w:val="26"/>
          <w:szCs w:val="26"/>
        </w:rPr>
        <w:t>Tính P(x) + Q(x); P(x) – Q(x)</w:t>
      </w:r>
    </w:p>
    <w:p w14:paraId="55BDCD81" w14:textId="463CE09F" w:rsidR="002A2DA6" w:rsidRPr="00D969F4" w:rsidRDefault="00087331" w:rsidP="00087331">
      <w:pPr>
        <w:spacing w:after="160" w:line="25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bCs/>
          <w:sz w:val="26"/>
          <w:szCs w:val="26"/>
        </w:rPr>
        <w:t>Bài 4. (0,5 điểm)</w:t>
      </w:r>
      <w:r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="004B69E2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[</w:t>
      </w:r>
      <w:r w:rsidR="00C93026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TH</w:t>
      </w:r>
      <w:r w:rsidR="004B69E2" w:rsidRPr="00D969F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]</w:t>
      </w:r>
      <w:r w:rsidR="004B69E2" w:rsidRPr="00D969F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055EFB" w:rsidRPr="00D969F4">
        <w:rPr>
          <w:rFonts w:ascii="Times New Roman" w:hAnsi="Times New Roman" w:cs="Times New Roman"/>
          <w:bCs/>
          <w:sz w:val="26"/>
          <w:szCs w:val="26"/>
        </w:rPr>
        <w:t xml:space="preserve">Tìm nghiệm của đa thức </w:t>
      </w:r>
      <w:r w:rsidR="00055EFB" w:rsidRPr="00D969F4">
        <w:rPr>
          <w:rFonts w:ascii="Times New Roman" w:hAnsi="Times New Roman" w:cs="Times New Roman"/>
          <w:position w:val="-12"/>
          <w:sz w:val="26"/>
          <w:szCs w:val="26"/>
        </w:rPr>
        <w:object w:dxaOrig="1880" w:dyaOrig="360" w14:anchorId="6E420E2A">
          <v:shape id="_x0000_i1072" type="#_x0000_t75" style="width:93.35pt;height:17.4pt" o:ole="">
            <v:imagedata r:id="rId102" o:title=""/>
          </v:shape>
          <o:OLEObject Type="Embed" ProgID="Equation.DSMT4" ShapeID="_x0000_i1072" DrawAspect="Content" ObjectID="_1741378982" r:id="rId103"/>
        </w:object>
      </w:r>
    </w:p>
    <w:p w14:paraId="54FB6143" w14:textId="77777777" w:rsidR="005C2DFE" w:rsidRPr="00D969F4" w:rsidRDefault="005C2DFE" w:rsidP="005C2DFE">
      <w:pPr>
        <w:pStyle w:val="ListParagraph"/>
        <w:ind w:left="1080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05EB0CE2" w14:textId="51B9BE49" w:rsidR="00A5093D" w:rsidRPr="00D969F4" w:rsidRDefault="00F67947" w:rsidP="00F67947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Bài 5. (</w:t>
      </w:r>
      <w:r w:rsidR="003121B5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0,5</w:t>
      </w: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điểm) 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  <w:lang w:val="pt-BR"/>
        </w:rPr>
        <w:t>[</w:t>
      </w:r>
      <w:r w:rsidR="00F02D63" w:rsidRPr="00D969F4">
        <w:rPr>
          <w:rFonts w:ascii="Times New Roman" w:hAnsi="Times New Roman" w:cs="Times New Roman"/>
          <w:b/>
          <w:bCs/>
          <w:color w:val="FF0000"/>
          <w:sz w:val="26"/>
          <w:szCs w:val="26"/>
          <w:lang w:val="pt-BR"/>
        </w:rPr>
        <w:t>NB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  <w:lang w:val="pt-BR"/>
        </w:rPr>
        <w:t xml:space="preserve">] </w:t>
      </w:r>
      <w:r w:rsidR="001C5393" w:rsidRPr="00D969F4">
        <w:rPr>
          <w:rFonts w:ascii="Times New Roman" w:hAnsi="Times New Roman" w:cs="Times New Roman"/>
          <w:sz w:val="26"/>
          <w:szCs w:val="26"/>
          <w:lang w:val="pt-BR"/>
        </w:rPr>
        <w:t>Biểu đồ sau thống kê số huyện của 6 tỉnh ở Việt Nam.</w:t>
      </w:r>
    </w:p>
    <w:p w14:paraId="216BF6C8" w14:textId="092C59B3" w:rsidR="00E91B34" w:rsidRPr="00D969F4" w:rsidRDefault="001C5393" w:rsidP="00E91B34">
      <w:pPr>
        <w:pStyle w:val="ListParagrap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579D942" wp14:editId="29ADFD4E">
            <wp:extent cx="5773783" cy="3007179"/>
            <wp:effectExtent l="0" t="0" r="0" b="3175"/>
            <wp:docPr id="24" name="Picture 24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Chart, bar chart&#10;&#10;Description automatically generated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789355" cy="301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4C423" w14:textId="392A5B6A" w:rsidR="00E91B34" w:rsidRPr="00D969F4" w:rsidRDefault="001C5393" w:rsidP="00E91B34">
      <w:pPr>
        <w:pStyle w:val="ListParagraph"/>
        <w:rPr>
          <w:rFonts w:ascii="Times New Roman" w:hAnsi="Times New Roman" w:cs="Times New Roman"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sz w:val="26"/>
          <w:szCs w:val="26"/>
          <w:lang w:val="pt-BR"/>
        </w:rPr>
        <w:t>Việt chọn ngẫu nhiên 1 tỉnh trong 6 tỉnh trên. Biết rằng mỗi tỉnh đều có cùng khả năng được chọn. Tính xác suất của các biến cố:</w:t>
      </w:r>
    </w:p>
    <w:p w14:paraId="30E0AB9C" w14:textId="2F2E12C6" w:rsidR="001C5393" w:rsidRPr="00D969F4" w:rsidRDefault="001C5393" w:rsidP="001C5393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sz w:val="26"/>
          <w:szCs w:val="26"/>
          <w:lang w:val="pt-BR"/>
        </w:rPr>
        <w:t>Tỉnh được chọn có trên 12 huyện.</w:t>
      </w:r>
    </w:p>
    <w:p w14:paraId="377FF7F3" w14:textId="69962FB1" w:rsidR="001C5393" w:rsidRPr="00D969F4" w:rsidRDefault="001C5393" w:rsidP="001C5393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sz w:val="26"/>
          <w:szCs w:val="26"/>
          <w:lang w:val="pt-BR"/>
        </w:rPr>
        <w:t>Tỉnh được chọn có đúng 10 huyện.</w:t>
      </w:r>
    </w:p>
    <w:p w14:paraId="2B2C1730" w14:textId="7DB5FF33" w:rsidR="00D03BA7" w:rsidRPr="00D969F4" w:rsidRDefault="00A5093D" w:rsidP="00C72042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ài </w:t>
      </w:r>
      <w:r w:rsidR="00087331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6</w:t>
      </w:r>
      <w:r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. </w:t>
      </w:r>
      <w:r w:rsidR="000717E9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(</w:t>
      </w:r>
      <w:r w:rsidR="003121B5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2</w:t>
      </w:r>
      <w:r w:rsidR="000717E9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,</w:t>
      </w:r>
      <w:r w:rsidR="003121B5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>5</w:t>
      </w:r>
      <w:r w:rsidR="000717E9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điểm).</w:t>
      </w:r>
      <w:r w:rsidR="004C214F" w:rsidRPr="00D969F4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D03BA7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o </w:t>
      </w:r>
      <w:r w:rsidR="00D03BA7"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40" w14:anchorId="59988F8D">
          <v:shape id="_x0000_i1073" type="#_x0000_t75" style="width:36.4pt;height:14.25pt" o:ole="">
            <v:imagedata r:id="rId105" o:title=""/>
          </v:shape>
          <o:OLEObject Type="Embed" ProgID="Equation.DSMT4" ShapeID="_x0000_i1073" DrawAspect="Content" ObjectID="_1741378983" r:id="rId106"/>
        </w:object>
      </w:r>
      <w:r w:rsidR="00D03BA7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uông tại A có</w:t>
      </w:r>
      <w:r w:rsidR="002813DE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2813DE"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pt-BR"/>
        </w:rPr>
        <w:object w:dxaOrig="1280" w:dyaOrig="400" w14:anchorId="116B228A">
          <v:shape id="_x0000_i1074" type="#_x0000_t75" style="width:64.9pt;height:19.8pt" o:ole="">
            <v:imagedata r:id="rId107" o:title=""/>
          </v:shape>
          <o:OLEObject Type="Embed" ProgID="Equation.DSMT4" ShapeID="_x0000_i1074" DrawAspect="Content" ObjectID="_1741378984" r:id="rId108"/>
        </w:object>
      </w:r>
      <w:r w:rsidR="00D03BA7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 Trên tia đối của tia AB lấy điểm D sao cho A là trung điểm của đoạn thẳng BD</w:t>
      </w:r>
      <w:r w:rsidR="00581FE1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="00D03BA7" w:rsidRPr="00D969F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. </w:t>
      </w:r>
    </w:p>
    <w:p w14:paraId="1D65EA66" w14:textId="174B7B7A" w:rsidR="002813DE" w:rsidRPr="00D969F4" w:rsidRDefault="000278E9" w:rsidP="000278E9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[</w:t>
      </w:r>
      <w:r w:rsidR="00B83D44"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TH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] </w:t>
      </w:r>
      <w:r w:rsidR="002813DE" w:rsidRPr="00D969F4">
        <w:rPr>
          <w:rFonts w:ascii="Times New Roman" w:hAnsi="Times New Roman" w:cs="Times New Roman"/>
          <w:sz w:val="26"/>
          <w:szCs w:val="26"/>
        </w:rPr>
        <w:t xml:space="preserve">Tính số đo </w:t>
      </w:r>
      <w:r w:rsidR="00FA471A" w:rsidRPr="00D969F4">
        <w:rPr>
          <w:rFonts w:ascii="Times New Roman" w:hAnsi="Times New Roman" w:cs="Times New Roman"/>
          <w:position w:val="-6"/>
          <w:sz w:val="26"/>
          <w:szCs w:val="26"/>
        </w:rPr>
        <w:object w:dxaOrig="639" w:dyaOrig="400" w14:anchorId="0A05671F">
          <v:shape id="_x0000_i1075" type="#_x0000_t75" style="width:31.65pt;height:19.8pt" o:ole="">
            <v:imagedata r:id="rId109" o:title=""/>
          </v:shape>
          <o:OLEObject Type="Embed" ProgID="Equation.DSMT4" ShapeID="_x0000_i1075" DrawAspect="Content" ObjectID="_1741378985" r:id="rId110"/>
        </w:object>
      </w:r>
      <w:r w:rsidR="00FA471A" w:rsidRPr="00D969F4">
        <w:rPr>
          <w:rFonts w:ascii="Times New Roman" w:hAnsi="Times New Roman" w:cs="Times New Roman"/>
          <w:sz w:val="26"/>
          <w:szCs w:val="26"/>
        </w:rPr>
        <w:t xml:space="preserve"> và so sánh độ dài hai cạnh AB và AC.</w:t>
      </w:r>
    </w:p>
    <w:p w14:paraId="13DC44B5" w14:textId="587B6319" w:rsidR="000278E9" w:rsidRPr="00D969F4" w:rsidRDefault="00FA471A" w:rsidP="000278E9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[TH] </w:t>
      </w:r>
      <w:r w:rsidR="00C72042" w:rsidRPr="00D969F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ứng minh</w:t>
      </w:r>
      <w:r w:rsidR="00C72042"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72042"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579" w:dyaOrig="279" w14:anchorId="287347BC">
          <v:shape id="_x0000_i1076" type="#_x0000_t75" style="width:78.35pt;height:14.25pt" o:ole="">
            <v:imagedata r:id="rId111" o:title=""/>
          </v:shape>
          <o:OLEObject Type="Embed" ProgID="Equation.DSMT4" ShapeID="_x0000_i1076" DrawAspect="Content" ObjectID="_1741378986" r:id="rId112"/>
        </w:objec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.</w:t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  <w:r w:rsidR="000278E9" w:rsidRPr="00D969F4">
        <w:rPr>
          <w:rFonts w:ascii="Times New Roman" w:hAnsi="Times New Roman" w:cs="Times New Roman"/>
          <w:sz w:val="26"/>
          <w:szCs w:val="26"/>
        </w:rPr>
        <w:tab/>
      </w:r>
    </w:p>
    <w:p w14:paraId="04448AD5" w14:textId="5536B314" w:rsidR="000278E9" w:rsidRPr="00D969F4" w:rsidRDefault="000278E9" w:rsidP="000278E9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[</w:t>
      </w:r>
      <w:r w:rsidR="006D0787"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VD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] </w:t>
      </w:r>
      <w:r w:rsidR="00C72042" w:rsidRPr="00D969F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ẽ đường trung tuyến</w: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DE  của </w: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2F24525A">
          <v:shape id="_x0000_i1077" type="#_x0000_t75" style="width:36.4pt;height:14.25pt" o:ole="">
            <v:imagedata r:id="rId113" o:title=""/>
          </v:shape>
          <o:OLEObject Type="Embed" ProgID="Equation.DSMT4" ShapeID="_x0000_i1077" DrawAspect="Content" ObjectID="_1741378987" r:id="rId114"/>
        </w:objec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cắt AC tại G . Chứng minh G là trọng tâm của </w: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1F780197">
          <v:shape id="_x0000_i1078" type="#_x0000_t75" style="width:36.4pt;height:14.25pt" o:ole="">
            <v:imagedata r:id="rId115" o:title=""/>
          </v:shape>
          <o:OLEObject Type="Embed" ProgID="Equation.DSMT4" ShapeID="_x0000_i1078" DrawAspect="Content" ObjectID="_1741378988" r:id="rId116"/>
        </w:objec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.</w:t>
      </w:r>
    </w:p>
    <w:p w14:paraId="263FC32C" w14:textId="13C0B9FF" w:rsidR="00C75056" w:rsidRPr="00D969F4" w:rsidRDefault="000278E9" w:rsidP="000278E9">
      <w:pPr>
        <w:pStyle w:val="ListParagraph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[VD</w:t>
      </w:r>
      <w:r w:rsidR="00C72042"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>C</w:t>
      </w:r>
      <w:r w:rsidRPr="00D969F4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] </w:t>
      </w:r>
      <w:r w:rsidR="00C72042" w:rsidRPr="00D969F4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Gọi  H là trung điểm của  đoạn thẳng AD . Qua H kẻ đường thẳng song song với AC cắt cạnh  CD tại F . Chứng minh : ba điểm B , G , F thẳng hàng.</w:t>
      </w:r>
    </w:p>
    <w:p w14:paraId="42F2E76D" w14:textId="77777777" w:rsidR="00C72042" w:rsidRPr="00D969F4" w:rsidRDefault="00C72042" w:rsidP="00C72042">
      <w:pPr>
        <w:pStyle w:val="ListParagraph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F9FBDBA" w14:textId="19BA623E" w:rsidR="00FD0C72" w:rsidRPr="0083590D" w:rsidRDefault="00BA41C7" w:rsidP="0083590D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bCs/>
          <w:sz w:val="26"/>
          <w:szCs w:val="26"/>
        </w:rPr>
        <w:t>-----------------Hết---------------------</w:t>
      </w:r>
    </w:p>
    <w:p w14:paraId="0C02E8E2" w14:textId="77777777" w:rsidR="00DB1861" w:rsidRDefault="008F3C2D" w:rsidP="008F3C2D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</w:t>
      </w:r>
    </w:p>
    <w:p w14:paraId="1303B355" w14:textId="77777777" w:rsidR="00DB1861" w:rsidRDefault="00DB1861" w:rsidP="008F3C2D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</w:p>
    <w:p w14:paraId="3EA1135E" w14:textId="66ACECC2" w:rsidR="008F3C2D" w:rsidRPr="00D969F4" w:rsidRDefault="008F3C2D" w:rsidP="008F3C2D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D969F4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lastRenderedPageBreak/>
        <w:t>ĐÁP ÁN ĐỀ KIỂM TRA CUỐI KỲ II – TOÁN 7</w:t>
      </w:r>
    </w:p>
    <w:p w14:paraId="5CD8D4B3" w14:textId="52067B40" w:rsidR="00106129" w:rsidRPr="00D969F4" w:rsidRDefault="00106129" w:rsidP="0010612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 xml:space="preserve">Bài </w:t>
      </w:r>
      <w:r w:rsidR="00087331" w:rsidRPr="00D969F4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6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</w:p>
    <w:p w14:paraId="0564C2C7" w14:textId="77777777" w:rsidR="00106129" w:rsidRPr="00D969F4" w:rsidRDefault="00106129" w:rsidP="0010612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710464" behindDoc="0" locked="0" layoutInCell="1" allowOverlap="1" wp14:anchorId="365D78CE" wp14:editId="3AF039E6">
            <wp:simplePos x="0" y="0"/>
            <wp:positionH relativeFrom="margin">
              <wp:posOffset>4522470</wp:posOffset>
            </wp:positionH>
            <wp:positionV relativeFrom="paragraph">
              <wp:posOffset>243205</wp:posOffset>
            </wp:positionV>
            <wp:extent cx="1986280" cy="20675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280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a)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C vuông tại A: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0" w:dyaOrig="360" w14:anchorId="4B79CCAD">
          <v:shape id="_x0000_i1079" type="#_x0000_t75" style="width:89.4pt;height:17.4pt" o:ole="">
            <v:imagedata r:id="rId118" o:title=""/>
          </v:shape>
          <o:OLEObject Type="Embed" ProgID="Equation.DSMT4" ShapeID="_x0000_i1079" DrawAspect="Content" ObjectID="_1741378989" r:id="rId119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;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80" w:dyaOrig="400" w14:anchorId="1AADD7D3">
          <v:shape id="_x0000_i1080" type="#_x0000_t75" style="width:57.75pt;height:15.8pt" o:ole="">
            <v:imagedata r:id="rId120" o:title=""/>
          </v:shape>
          <o:OLEObject Type="Embed" ProgID="Equation.DSMT4" ShapeID="_x0000_i1080" DrawAspect="Content" ObjectID="_1741378990" r:id="rId121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591076A" w14:textId="77777777" w:rsidR="00106129" w:rsidRPr="00D969F4" w:rsidRDefault="00106129" w:rsidP="00106129">
      <w:pPr>
        <w:tabs>
          <w:tab w:val="left" w:pos="284"/>
        </w:tabs>
        <w:spacing w:after="1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640" w:dyaOrig="360" w14:anchorId="1A3D7E5D">
          <v:shape id="_x0000_i1081" type="#_x0000_t75" style="width:81.5pt;height:17.4pt" o:ole="">
            <v:imagedata r:id="rId122" o:title=""/>
          </v:shape>
          <o:OLEObject Type="Embed" ProgID="Equation.DSMT4" ShapeID="_x0000_i1081" DrawAspect="Content" ObjectID="_1741378991" r:id="rId123"/>
        </w:object>
      </w:r>
    </w:p>
    <w:p w14:paraId="27D62D0C" w14:textId="77777777" w:rsidR="00106129" w:rsidRPr="00D969F4" w:rsidRDefault="00106129" w:rsidP="00106129">
      <w:pPr>
        <w:tabs>
          <w:tab w:val="left" w:pos="284"/>
        </w:tabs>
        <w:spacing w:after="1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00" w:dyaOrig="360" w14:anchorId="44257EEA">
          <v:shape id="_x0000_i1082" type="#_x0000_t75" style="width:54.6pt;height:16.6pt" o:ole="">
            <v:imagedata r:id="rId124" o:title=""/>
          </v:shape>
          <o:OLEObject Type="Embed" ProgID="Equation.DSMT4" ShapeID="_x0000_i1082" DrawAspect="Content" ObjectID="_1741378992" r:id="rId125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(0,5đ)</w:t>
      </w:r>
    </w:p>
    <w:p w14:paraId="5E8B0065" w14:textId="77777777" w:rsidR="00106129" w:rsidRPr="00D969F4" w:rsidRDefault="00106129" w:rsidP="00106129">
      <w:pPr>
        <w:tabs>
          <w:tab w:val="left" w:pos="284"/>
        </w:tabs>
        <w:spacing w:after="1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 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C có: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80" w:dyaOrig="400" w14:anchorId="6D82BBA2">
          <v:shape id="_x0000_i1083" type="#_x0000_t75" style="width:57.75pt;height:15.8pt" o:ole="">
            <v:imagedata r:id="rId126" o:title=""/>
          </v:shape>
          <o:OLEObject Type="Embed" ProgID="Equation.DSMT4" ShapeID="_x0000_i1083" DrawAspect="Content" ObjectID="_1741378993" r:id="rId127"/>
        </w:objec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>,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00" w:dyaOrig="360" w14:anchorId="4B6533E1">
          <v:shape id="_x0000_i1084" type="#_x0000_t75" style="width:54.6pt;height:16.6pt" o:ole="">
            <v:imagedata r:id="rId128" o:title=""/>
          </v:shape>
          <o:OLEObject Type="Embed" ProgID="Equation.DSMT4" ShapeID="_x0000_i1084" DrawAspect="Content" ObjectID="_1741378994" r:id="rId129"/>
        </w:object>
      </w:r>
    </w:p>
    <w:p w14:paraId="159B1722" w14:textId="77777777" w:rsidR="00106129" w:rsidRPr="00D969F4" w:rsidRDefault="00106129" w:rsidP="00106129">
      <w:pPr>
        <w:spacing w:after="1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80" w:dyaOrig="360" w14:anchorId="04842CA9">
          <v:shape id="_x0000_i1085" type="#_x0000_t75" style="width:63.3pt;height:17.4pt" o:ole="">
            <v:imagedata r:id="rId130" o:title=""/>
          </v:shape>
          <o:OLEObject Type="Embed" ProgID="Equation.DSMT4" ShapeID="_x0000_i1085" DrawAspect="Content" ObjectID="_1741378995" r:id="rId131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</w:p>
    <w:p w14:paraId="79D3312A" w14:textId="77777777" w:rsidR="00106129" w:rsidRPr="00D969F4" w:rsidRDefault="00106129" w:rsidP="00106129">
      <w:pPr>
        <w:pStyle w:val="ListParagrap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969F4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AC &gt; AB   ( Quan hệ cạnh và góc đối diện)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(0,5đ)</w:t>
      </w:r>
    </w:p>
    <w:p w14:paraId="361212D7" w14:textId="77777777" w:rsidR="00106129" w:rsidRPr="00D969F4" w:rsidRDefault="00106129" w:rsidP="00106129">
      <w:pPr>
        <w:pStyle w:val="ListParagrap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E69A23C" w14:textId="77777777" w:rsidR="00106129" w:rsidRPr="00D969F4" w:rsidRDefault="00106129" w:rsidP="0010612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Xét  </w:t>
      </w:r>
      <w:r w:rsidRPr="00D969F4">
        <w:rPr>
          <w:rFonts w:ascii="Times New Roman" w:hAnsi="Times New Roman" w:cs="Times New Roman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C và </w:t>
      </w:r>
      <w:r w:rsidRPr="00D969F4">
        <w:rPr>
          <w:rFonts w:ascii="Times New Roman" w:hAnsi="Times New Roman" w:cs="Times New Roman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ADC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ó: </w:t>
      </w:r>
    </w:p>
    <w:p w14:paraId="6581D9B8" w14:textId="77777777" w:rsidR="00106129" w:rsidRPr="00D969F4" w:rsidRDefault="00106129" w:rsidP="00106129">
      <w:pPr>
        <w:ind w:left="60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969F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CE9F5D6" wp14:editId="2688DEF2">
                <wp:simplePos x="0" y="0"/>
                <wp:positionH relativeFrom="column">
                  <wp:posOffset>274320</wp:posOffset>
                </wp:positionH>
                <wp:positionV relativeFrom="paragraph">
                  <wp:posOffset>83820</wp:posOffset>
                </wp:positionV>
                <wp:extent cx="114300" cy="794385"/>
                <wp:effectExtent l="5080" t="6350" r="13970" b="8890"/>
                <wp:wrapNone/>
                <wp:docPr id="25" name="Left Brac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794385"/>
                        </a:xfrm>
                        <a:prstGeom prst="leftBrace">
                          <a:avLst>
                            <a:gd name="adj1" fmla="val 579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26495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5" o:spid="_x0000_s1026" type="#_x0000_t87" style="position:absolute;margin-left:21.6pt;margin-top:6.6pt;width:9pt;height:62.5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"/>
            </w:pict>
          </mc:Fallback>
        </mc:AlternateConten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 AB = AD (A là trung điểm của đoạn thẳng BD )</w:t>
      </w:r>
    </w:p>
    <w:p w14:paraId="418A66D9" w14:textId="77777777" w:rsidR="00106129" w:rsidRPr="00D969F4" w:rsidRDefault="00106129" w:rsidP="00106129">
      <w:pPr>
        <w:ind w:left="60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40" w:dyaOrig="360" w14:anchorId="5DB214C7">
          <v:shape id="_x0000_i1086" type="#_x0000_t75" style="width:91.8pt;height:17.4pt" o:ole="">
            <v:imagedata r:id="rId132" o:title=""/>
          </v:shape>
          <o:OLEObject Type="Embed" ProgID="Equation.DSMT4" ShapeID="_x0000_i1086" DrawAspect="Content" ObjectID="_1741378996" r:id="rId133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(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5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C tại A</w:t>
      </w:r>
      <w:r w:rsidRPr="00D969F4">
        <w:rPr>
          <w:rFonts w:ascii="Times New Roman" w:eastAsia="Calibri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)</w:t>
      </w:r>
    </w:p>
    <w:p w14:paraId="75986819" w14:textId="77777777" w:rsidR="00106129" w:rsidRPr="00D969F4" w:rsidRDefault="00106129" w:rsidP="00106129">
      <w:pPr>
        <w:ind w:left="60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 AC cạnh chung</w:t>
      </w:r>
    </w:p>
    <w:p w14:paraId="4C3EAFB3" w14:textId="77777777" w:rsidR="007A6F1B" w:rsidRPr="00D969F4" w:rsidRDefault="00106129" w:rsidP="007A6F1B">
      <w:pPr>
        <w:tabs>
          <w:tab w:val="left" w:pos="284"/>
        </w:tabs>
        <w:spacing w:after="1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579" w:dyaOrig="279" w14:anchorId="13D3F7C7">
          <v:shape id="_x0000_i1087" type="#_x0000_t75" style="width:78.35pt;height:14.25pt" o:ole="">
            <v:imagedata r:id="rId134" o:title=""/>
          </v:shape>
          <o:OLEObject Type="Embed" ProgID="Equation.DSMT4" ShapeID="_x0000_i1087" DrawAspect="Content" ObjectID="_1741378997" r:id="rId135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( c – g – c)                      </w:t>
      </w:r>
      <w:r w:rsidRPr="00D969F4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i/>
          <w:color w:val="000000" w:themeColor="text1"/>
          <w:sz w:val="26"/>
          <w:szCs w:val="26"/>
        </w:rPr>
        <w:tab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(0,75đ)</w:t>
      </w:r>
    </w:p>
    <w:p w14:paraId="0FA57E8A" w14:textId="70F6EF13" w:rsidR="00106129" w:rsidRPr="00D969F4" w:rsidRDefault="00106129" w:rsidP="007A6F1B">
      <w:pPr>
        <w:tabs>
          <w:tab w:val="left" w:pos="284"/>
        </w:tabs>
        <w:spacing w:after="1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Xét </w:t>
      </w:r>
      <w:r w:rsidRPr="00D969F4">
        <w:rPr>
          <w:rFonts w:ascii="Times New Roman" w:hAnsi="Times New Roman" w:cs="Times New Roman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DC có:</w:t>
      </w:r>
    </w:p>
    <w:p w14:paraId="5AF4335F" w14:textId="77777777" w:rsidR="00106129" w:rsidRPr="00D969F4" w:rsidRDefault="00106129" w:rsidP="00106129">
      <w:pPr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iCs/>
          <w:noProof/>
          <w:color w:val="000000" w:themeColor="text1"/>
          <w:position w:val="-24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BDDB956" wp14:editId="341C06C3">
                <wp:simplePos x="0" y="0"/>
                <wp:positionH relativeFrom="column">
                  <wp:posOffset>226695</wp:posOffset>
                </wp:positionH>
                <wp:positionV relativeFrom="paragraph">
                  <wp:posOffset>20320</wp:posOffset>
                </wp:positionV>
                <wp:extent cx="114300" cy="744855"/>
                <wp:effectExtent l="5080" t="7620" r="13970" b="9525"/>
                <wp:wrapNone/>
                <wp:docPr id="26" name="Left Brac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744855"/>
                        </a:xfrm>
                        <a:prstGeom prst="leftBrace">
                          <a:avLst>
                            <a:gd name="adj1" fmla="val 5430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C38056" id="Left Brace 26" o:spid="_x0000_s1026" type="#_x0000_t87" style="position:absolute;margin-left:17.85pt;margin-top:1.6pt;width:9pt;height:58.6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"/>
            </w:pict>
          </mc:Fallback>
        </mc:AlternateConten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DE là đường trung tuyến  (</w:t>
      </w:r>
      <w:r w:rsidRPr="00D969F4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gt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</w:p>
    <w:p w14:paraId="6563A90A" w14:textId="77777777" w:rsidR="00106129" w:rsidRPr="00D969F4" w:rsidRDefault="00106129" w:rsidP="00106129">
      <w:pPr>
        <w:ind w:left="6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CA là đường trung tuyến (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A là trung điểm của cạnh BD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</w:p>
    <w:p w14:paraId="3B58C331" w14:textId="77777777" w:rsidR="00106129" w:rsidRPr="00D969F4" w:rsidRDefault="00106129" w:rsidP="00106129">
      <w:pPr>
        <w:ind w:left="6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G là giao điểm DE và CA</w:t>
      </w:r>
    </w:p>
    <w:p w14:paraId="5745117B" w14:textId="1BE7535A" w:rsidR="00106129" w:rsidRPr="00D969F4" w:rsidRDefault="00106129" w:rsidP="0010612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G là trọng tâm của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BDC 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(0,</w:t>
      </w:r>
      <w:r w:rsidR="007A6F1B"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7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5đ)</w:t>
      </w:r>
    </w:p>
    <w:p w14:paraId="0FBC7DFE" w14:textId="77777777" w:rsidR="00106129" w:rsidRPr="00D969F4" w:rsidRDefault="00106129" w:rsidP="00106129">
      <w:pPr>
        <w:ind w:left="135"/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</w:pPr>
      <w:r w:rsidRPr="00D969F4"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  <w:t xml:space="preserve">d) Ta có   </w:t>
      </w:r>
    </w:p>
    <w:p w14:paraId="4D3A38BD" w14:textId="77777777" w:rsidR="00106129" w:rsidRPr="00D969F4" w:rsidRDefault="00106129" w:rsidP="00106129">
      <w:pPr>
        <w:pStyle w:val="ListParagraph"/>
        <w:numPr>
          <w:ilvl w:val="0"/>
          <w:numId w:val="29"/>
        </w:numPr>
        <w:spacing w:after="200"/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</w:pPr>
      <w:r w:rsidRPr="00D969F4"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  <w:tab/>
      </w:r>
      <w:r w:rsidRPr="00D969F4">
        <w:rPr>
          <w:rFonts w:ascii="Times New Roman" w:hAnsi="Times New Roman" w:cs="Times New Roman"/>
          <w:sz w:val="26"/>
          <w:szCs w:val="26"/>
        </w:rPr>
        <w:object w:dxaOrig="1520" w:dyaOrig="720" w14:anchorId="22F1626B">
          <v:shape id="_x0000_i1088" type="#_x0000_t75" style="width:76.75pt;height:36.4pt" o:ole="">
            <v:imagedata r:id="rId136" o:title=""/>
          </v:shape>
          <o:OLEObject Type="Embed" ProgID="Equation.DSMT4" ShapeID="_x0000_i1088" DrawAspect="Content" ObjectID="_1741378998" r:id="rId137"/>
        </w:object>
      </w:r>
    </w:p>
    <w:p w14:paraId="4D9F7EBB" w14:textId="77777777" w:rsidR="00106129" w:rsidRPr="00D969F4" w:rsidRDefault="00106129" w:rsidP="00106129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iCs/>
          <w:color w:val="000000" w:themeColor="text1"/>
          <w:position w:val="-24"/>
          <w:sz w:val="26"/>
          <w:szCs w:val="26"/>
        </w:rPr>
        <w:t xml:space="preserve">        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20" w:dyaOrig="279" w14:anchorId="215970F3">
          <v:shape id="_x0000_i1089" type="#_x0000_t75" style="width:66.45pt;height:14.25pt" o:ole="">
            <v:imagedata r:id="rId138" o:title=""/>
          </v:shape>
          <o:OLEObject Type="Embed" ProgID="Equation.DSMT4" ShapeID="_x0000_i1089" DrawAspect="Content" ObjectID="_1741378999" r:id="rId139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H </w:t>
      </w:r>
    </w:p>
    <w:p w14:paraId="7ACD9E20" w14:textId="77777777" w:rsidR="00106129" w:rsidRPr="00D969F4" w:rsidRDefault="00106129" w:rsidP="00106129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D383BCB" w14:textId="77777777" w:rsidR="00106129" w:rsidRPr="00D969F4" w:rsidRDefault="00106129" w:rsidP="00106129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23C3DAF" wp14:editId="4C172A0E">
                <wp:simplePos x="0" y="0"/>
                <wp:positionH relativeFrom="column">
                  <wp:posOffset>1270000</wp:posOffset>
                </wp:positionH>
                <wp:positionV relativeFrom="paragraph">
                  <wp:posOffset>7620</wp:posOffset>
                </wp:positionV>
                <wp:extent cx="88900" cy="374650"/>
                <wp:effectExtent l="0" t="0" r="25400" b="25400"/>
                <wp:wrapNone/>
                <wp:docPr id="4" name="Lef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374650"/>
                        </a:xfrm>
                        <a:prstGeom prst="leftBrace">
                          <a:avLst>
                            <a:gd name="adj1" fmla="val 3263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EFB592" id="Left Brace 4" o:spid="_x0000_s1026" type="#_x0000_t87" style="position:absolute;margin-left:100pt;margin-top:.6pt;width:7pt;height:29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" adj="1673"/>
            </w:pict>
          </mc:Fallback>
        </mc:AlternateConten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Xét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DA có :     FH là đường cao (</w:t>
      </w:r>
      <w:r w:rsidRPr="00D969F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040" w:dyaOrig="260" w14:anchorId="7F4ED817">
          <v:shape id="_x0000_i1090" type="#_x0000_t75" style="width:52.2pt;height:11.85pt" o:ole="">
            <v:imagedata r:id="rId140" o:title=""/>
          </v:shape>
          <o:OLEObject Type="Embed" ProgID="Equation.DSMT4" ShapeID="_x0000_i1090" DrawAspect="Content" ObjectID="_1741379000" r:id="rId141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H )</w:t>
      </w:r>
    </w:p>
    <w:p w14:paraId="315AB27D" w14:textId="77777777" w:rsidR="00106129" w:rsidRPr="00D969F4" w:rsidRDefault="00106129" w:rsidP="00106129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FH là đường trung tuyến ( H là trung điểm của cạnh AD )</w:t>
      </w:r>
    </w:p>
    <w:p w14:paraId="7F7E33C8" w14:textId="77777777" w:rsidR="00106129" w:rsidRPr="00D969F4" w:rsidRDefault="00106129" w:rsidP="00106129">
      <w:pPr>
        <w:pStyle w:val="ListParagrap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DA cân tại F </w:t>
      </w:r>
    </w:p>
    <w:p w14:paraId="27957FB6" w14:textId="77777777" w:rsidR="00106129" w:rsidRPr="00D969F4" w:rsidRDefault="00106129" w:rsidP="00106129">
      <w:pPr>
        <w:pStyle w:val="ListParagrap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 FD = FA   </w:t>
      </w:r>
    </w:p>
    <w:p w14:paraId="2D512CEE" w14:textId="77777777" w:rsidR="00106129" w:rsidRPr="00D969F4" w:rsidRDefault="00106129" w:rsidP="0010612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FB53FDE" wp14:editId="575FE6E3">
                <wp:simplePos x="0" y="0"/>
                <wp:positionH relativeFrom="column">
                  <wp:posOffset>668020</wp:posOffset>
                </wp:positionH>
                <wp:positionV relativeFrom="paragraph">
                  <wp:posOffset>30480</wp:posOffset>
                </wp:positionV>
                <wp:extent cx="114300" cy="934085"/>
                <wp:effectExtent l="11430" t="9525" r="7620" b="8890"/>
                <wp:wrapNone/>
                <wp:docPr id="5" name="Left Bra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34085"/>
                        </a:xfrm>
                        <a:prstGeom prst="leftBrace">
                          <a:avLst>
                            <a:gd name="adj1" fmla="val 6810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B9EF22" id="Left Brace 5" o:spid="_x0000_s1026" type="#_x0000_t87" style="position:absolute;margin-left:52.6pt;margin-top:2.4pt;width:9pt;height:73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"/>
            </w:pict>
          </mc:Fallback>
        </mc:AlternateConten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Ta có:     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760" w:dyaOrig="360" w14:anchorId="0EC4E4F1">
          <v:shape id="_x0000_i1091" type="#_x0000_t75" style="width:87.8pt;height:17.4pt" o:ole="">
            <v:imagedata r:id="rId142" o:title=""/>
          </v:shape>
          <o:OLEObject Type="Embed" ProgID="Equation.DSMT4" ShapeID="_x0000_i1091" DrawAspect="Content" ObjectID="_1741379001" r:id="rId143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ADC vuông tại A)</w:t>
      </w:r>
    </w:p>
    <w:p w14:paraId="1E3568B3" w14:textId="77777777" w:rsidR="00106129" w:rsidRPr="00D969F4" w:rsidRDefault="00106129" w:rsidP="0010612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0" w:dyaOrig="360" w14:anchorId="328FAB52">
          <v:shape id="_x0000_i1092" type="#_x0000_t75" style="width:89.4pt;height:17.4pt" o:ole="">
            <v:imagedata r:id="rId144" o:title=""/>
          </v:shape>
          <o:OLEObject Type="Embed" ProgID="Equation.DSMT4" ShapeID="_x0000_i1092" DrawAspect="Content" ObjectID="_1741379002" r:id="rId145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ADC vuông tại A)</w:t>
      </w:r>
    </w:p>
    <w:p w14:paraId="01FE6463" w14:textId="77777777" w:rsidR="00106129" w:rsidRPr="00D969F4" w:rsidRDefault="00106129" w:rsidP="00106129">
      <w:pPr>
        <w:ind w:left="1185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969F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260" w:dyaOrig="340" w14:anchorId="4CAC445A">
          <v:shape id="_x0000_i1093" type="#_x0000_t75" style="width:63.3pt;height:17.4pt" o:ole="">
            <v:imagedata r:id="rId146" o:title=""/>
          </v:shape>
          <o:OLEObject Type="Embed" ProgID="Equation.DSMT4" ShapeID="_x0000_i1093" DrawAspect="Content" ObjectID="_1741379003" r:id="rId147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DA cân tại F) </w:t>
      </w:r>
    </w:p>
    <w:p w14:paraId="175DD6C6" w14:textId="77777777" w:rsidR="00106129" w:rsidRPr="00D969F4" w:rsidRDefault="00106129" w:rsidP="00106129">
      <w:pPr>
        <w:ind w:left="1185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40" w:dyaOrig="360" w14:anchorId="07C70930">
          <v:shape id="_x0000_i1094" type="#_x0000_t75" style="width:62.5pt;height:17.4pt" o:ole="">
            <v:imagedata r:id="rId148" o:title=""/>
          </v:shape>
          <o:OLEObject Type="Embed" ProgID="Equation.DSMT4" ShapeID="_x0000_i1094" DrawAspect="Content" ObjectID="_1741379004" r:id="rId149"/>
        </w:object>
      </w:r>
    </w:p>
    <w:p w14:paraId="0605353D" w14:textId="77777777" w:rsidR="00106129" w:rsidRPr="00D969F4" w:rsidRDefault="00106129" w:rsidP="00106129">
      <w:pPr>
        <w:spacing w:after="120"/>
        <w:ind w:left="360"/>
        <w:jc w:val="both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FAC cân tại F </w:t>
      </w:r>
    </w:p>
    <w:p w14:paraId="10D81E55" w14:textId="77777777" w:rsidR="00106129" w:rsidRPr="00D969F4" w:rsidRDefault="00106129" w:rsidP="00106129">
      <w:pPr>
        <w:spacing w:after="120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A = FC </w:t>
      </w:r>
    </w:p>
    <w:p w14:paraId="4E106D0F" w14:textId="77777777" w:rsidR="00106129" w:rsidRPr="00D969F4" w:rsidRDefault="00106129" w:rsidP="0010612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Mà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FD = FA  ( cmt ) </w:t>
      </w:r>
    </w:p>
    <w:p w14:paraId="6734AB8B" w14:textId="77777777" w:rsidR="00106129" w:rsidRPr="00D969F4" w:rsidRDefault="00106129" w:rsidP="00106129">
      <w:pPr>
        <w:spacing w:after="120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C = FD </w:t>
      </w:r>
    </w:p>
    <w:p w14:paraId="6AA5DE31" w14:textId="77777777" w:rsidR="00106129" w:rsidRPr="00D969F4" w:rsidRDefault="00106129" w:rsidP="00106129">
      <w:pPr>
        <w:spacing w:after="120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Mà F  thuộc cạnh DC</w:t>
      </w:r>
    </w:p>
    <w:p w14:paraId="7849F0D0" w14:textId="77777777" w:rsidR="00106129" w:rsidRPr="00D969F4" w:rsidRDefault="00106129" w:rsidP="00106129">
      <w:pPr>
        <w:spacing w:after="120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</w: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F là trung điểm cạnh DC</w:t>
      </w:r>
    </w:p>
    <w:p w14:paraId="47A854CC" w14:textId="77777777" w:rsidR="00106129" w:rsidRPr="00D969F4" w:rsidRDefault="00106129" w:rsidP="0010612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Xét 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79B83DC4">
          <v:shape id="_x0000_i1095" type="#_x0000_t75" style="width:39.55pt;height:15.05pt" o:ole="">
            <v:imagedata r:id="rId150" o:title=""/>
          </v:shape>
          <o:OLEObject Type="Embed" ProgID="Equation.DSMT4" ShapeID="_x0000_i1095" DrawAspect="Content" ObjectID="_1741379005" r:id="rId151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:        G là trọng tâm của  </w:t>
      </w:r>
      <w:r w:rsidRPr="00D969F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2C268569">
          <v:shape id="_x0000_i1096" type="#_x0000_t75" style="width:39.55pt;height:15.05pt" o:ole="">
            <v:imagedata r:id="rId152" o:title=""/>
          </v:shape>
          <o:OLEObject Type="Embed" ProgID="Equation.DSMT4" ShapeID="_x0000_i1096" DrawAspect="Content" ObjectID="_1741379006" r:id="rId153"/>
        </w:object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cmt) </w:t>
      </w:r>
    </w:p>
    <w:p w14:paraId="1FC9EC0E" w14:textId="77777777" w:rsidR="00106129" w:rsidRPr="00D969F4" w:rsidRDefault="00106129" w:rsidP="0010612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Mà BF là đường trung tuyến thứ ba (F là trung điểm cạnh DC )</w:t>
      </w:r>
    </w:p>
    <w:p w14:paraId="207195AD" w14:textId="77777777" w:rsidR="00106129" w:rsidRPr="00D969F4" w:rsidRDefault="00106129" w:rsidP="00106129">
      <w:pPr>
        <w:pStyle w:val="ListParagraph"/>
        <w:ind w:left="189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F  đi qua điểm G</w:t>
      </w:r>
    </w:p>
    <w:p w14:paraId="44174333" w14:textId="4087D75A" w:rsidR="00106129" w:rsidRPr="00D969F4" w:rsidRDefault="00106129" w:rsidP="0010612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969F4">
        <w:rPr>
          <w:rFonts w:ascii="Times New Roman" w:hAnsi="Times New Roman" w:cs="Times New Roman"/>
          <w:color w:val="000000" w:themeColor="text1"/>
          <w:sz w:val="26"/>
          <w:szCs w:val="26"/>
        </w:rPr>
        <w:t>Vậy ba điểm B, G , F thẳng hàng.        (0,5đ)</w:t>
      </w:r>
    </w:p>
    <w:p w14:paraId="517EA438" w14:textId="77777777" w:rsidR="000278E9" w:rsidRPr="00D969F4" w:rsidRDefault="000278E9" w:rsidP="000278E9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14:paraId="2A712616" w14:textId="77777777" w:rsidR="000278E9" w:rsidRPr="00D969F4" w:rsidRDefault="000278E9" w:rsidP="000278E9">
      <w:pPr>
        <w:spacing w:after="160" w:line="256" w:lineRule="auto"/>
        <w:jc w:val="both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</w:p>
    <w:sectPr w:rsidR="000278E9" w:rsidRPr="00D969F4" w:rsidSect="00DB1861">
      <w:footerReference w:type="default" r:id="rId154"/>
      <w:pgSz w:w="15840" w:h="12240" w:orient="landscape"/>
      <w:pgMar w:top="851" w:right="1134" w:bottom="709" w:left="1134" w:header="39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8A496A" w14:textId="77777777" w:rsidR="002906F6" w:rsidRDefault="002906F6" w:rsidP="004D1995">
      <w:r>
        <w:separator/>
      </w:r>
    </w:p>
  </w:endnote>
  <w:endnote w:type="continuationSeparator" w:id="0">
    <w:p w14:paraId="604FB77F" w14:textId="77777777" w:rsidR="002906F6" w:rsidRDefault="002906F6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69161" w14:textId="3B791CB7" w:rsidR="00271424" w:rsidRDefault="0027142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163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21E90C9" w14:textId="77777777" w:rsidR="00271424" w:rsidRDefault="002714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917B57" w14:textId="77777777" w:rsidR="002906F6" w:rsidRDefault="002906F6" w:rsidP="004D1995">
      <w:r>
        <w:separator/>
      </w:r>
    </w:p>
  </w:footnote>
  <w:footnote w:type="continuationSeparator" w:id="0">
    <w:p w14:paraId="753A05D5" w14:textId="77777777" w:rsidR="002906F6" w:rsidRDefault="002906F6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3208E"/>
    <w:multiLevelType w:val="multilevel"/>
    <w:tmpl w:val="0053208E"/>
    <w:lvl w:ilvl="0">
      <w:start w:val="1"/>
      <w:numFmt w:val="upperLetter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1" w15:restartNumberingAfterBreak="0">
    <w:nsid w:val="007E12A4"/>
    <w:multiLevelType w:val="hybridMultilevel"/>
    <w:tmpl w:val="CE32DA2E"/>
    <w:lvl w:ilvl="0" w:tplc="9BD84F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3" w15:restartNumberingAfterBreak="0">
    <w:nsid w:val="02360CBC"/>
    <w:multiLevelType w:val="hybridMultilevel"/>
    <w:tmpl w:val="751086A2"/>
    <w:lvl w:ilvl="0" w:tplc="D994B766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263A4E"/>
    <w:multiLevelType w:val="hybridMultilevel"/>
    <w:tmpl w:val="76147390"/>
    <w:lvl w:ilvl="0" w:tplc="F218376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F5784F"/>
    <w:multiLevelType w:val="hybridMultilevel"/>
    <w:tmpl w:val="1FEE6A8C"/>
    <w:lvl w:ilvl="0" w:tplc="801E5E0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935BE4"/>
    <w:multiLevelType w:val="hybridMultilevel"/>
    <w:tmpl w:val="BB646F5E"/>
    <w:lvl w:ilvl="0" w:tplc="404C24EC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BB53CE"/>
    <w:multiLevelType w:val="hybridMultilevel"/>
    <w:tmpl w:val="E6A273E6"/>
    <w:lvl w:ilvl="0" w:tplc="E2F8044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6A5A39"/>
    <w:multiLevelType w:val="hybridMultilevel"/>
    <w:tmpl w:val="877E4D28"/>
    <w:lvl w:ilvl="0" w:tplc="347E44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DC07DD"/>
    <w:multiLevelType w:val="hybridMultilevel"/>
    <w:tmpl w:val="AECC747E"/>
    <w:lvl w:ilvl="0" w:tplc="84C6320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FD785D"/>
    <w:multiLevelType w:val="hybridMultilevel"/>
    <w:tmpl w:val="A4446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2" w15:restartNumberingAfterBreak="0">
    <w:nsid w:val="381A6C7D"/>
    <w:multiLevelType w:val="hybridMultilevel"/>
    <w:tmpl w:val="2D709B16"/>
    <w:lvl w:ilvl="0" w:tplc="DA686B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21CAE"/>
    <w:multiLevelType w:val="hybridMultilevel"/>
    <w:tmpl w:val="4CDCF970"/>
    <w:lvl w:ilvl="0" w:tplc="95C426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C583AA2"/>
    <w:multiLevelType w:val="hybridMultilevel"/>
    <w:tmpl w:val="46CC84FC"/>
    <w:lvl w:ilvl="0" w:tplc="001466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9718CF"/>
    <w:multiLevelType w:val="hybridMultilevel"/>
    <w:tmpl w:val="EFA07CDA"/>
    <w:lvl w:ilvl="0" w:tplc="0096BFA6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6" w15:restartNumberingAfterBreak="0">
    <w:nsid w:val="45DE2B27"/>
    <w:multiLevelType w:val="hybridMultilevel"/>
    <w:tmpl w:val="A16E7A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475C97"/>
    <w:multiLevelType w:val="hybridMultilevel"/>
    <w:tmpl w:val="D472CDD0"/>
    <w:lvl w:ilvl="0" w:tplc="C7FA5F9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EDA403A"/>
    <w:multiLevelType w:val="hybridMultilevel"/>
    <w:tmpl w:val="7A069EFC"/>
    <w:lvl w:ilvl="0" w:tplc="70BC50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2738C4"/>
    <w:multiLevelType w:val="hybridMultilevel"/>
    <w:tmpl w:val="C79AE24C"/>
    <w:lvl w:ilvl="0" w:tplc="D108BB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65688F"/>
    <w:multiLevelType w:val="hybridMultilevel"/>
    <w:tmpl w:val="F72C1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B6205A"/>
    <w:multiLevelType w:val="hybridMultilevel"/>
    <w:tmpl w:val="3CFE4756"/>
    <w:lvl w:ilvl="0" w:tplc="7B7850B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6BF533"/>
    <w:multiLevelType w:val="singleLevel"/>
    <w:tmpl w:val="676BF533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3" w15:restartNumberingAfterBreak="0">
    <w:nsid w:val="6A89550D"/>
    <w:multiLevelType w:val="hybridMultilevel"/>
    <w:tmpl w:val="0586237A"/>
    <w:lvl w:ilvl="0" w:tplc="5290B0B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DE5194"/>
    <w:multiLevelType w:val="hybridMultilevel"/>
    <w:tmpl w:val="D338A1B4"/>
    <w:lvl w:ilvl="0" w:tplc="04090017">
      <w:start w:val="1"/>
      <w:numFmt w:val="lowerLetter"/>
      <w:lvlText w:val="%1)"/>
      <w:lvlJc w:val="left"/>
      <w:pPr>
        <w:ind w:left="789" w:hanging="360"/>
      </w:p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25" w15:restartNumberingAfterBreak="0">
    <w:nsid w:val="712D0EEF"/>
    <w:multiLevelType w:val="multilevel"/>
    <w:tmpl w:val="712D0EEF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6" w15:restartNumberingAfterBreak="0">
    <w:nsid w:val="761B35BB"/>
    <w:multiLevelType w:val="hybridMultilevel"/>
    <w:tmpl w:val="75F0E73C"/>
    <w:lvl w:ilvl="0" w:tplc="04243E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D3306C"/>
    <w:multiLevelType w:val="hybridMultilevel"/>
    <w:tmpl w:val="5F3037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5873CE"/>
    <w:multiLevelType w:val="hybridMultilevel"/>
    <w:tmpl w:val="B1AA3C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9611396">
    <w:abstractNumId w:val="2"/>
  </w:num>
  <w:num w:numId="2" w16cid:durableId="522014442">
    <w:abstractNumId w:val="11"/>
  </w:num>
  <w:num w:numId="3" w16cid:durableId="270213164">
    <w:abstractNumId w:val="23"/>
  </w:num>
  <w:num w:numId="4" w16cid:durableId="18315034">
    <w:abstractNumId w:val="17"/>
  </w:num>
  <w:num w:numId="5" w16cid:durableId="56468144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7826564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32507166">
    <w:abstractNumId w:val="22"/>
    <w:lvlOverride w:ilvl="0">
      <w:startOverride w:val="1"/>
    </w:lvlOverride>
  </w:num>
  <w:num w:numId="8" w16cid:durableId="11094247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90284190">
    <w:abstractNumId w:val="21"/>
  </w:num>
  <w:num w:numId="10" w16cid:durableId="1060904884">
    <w:abstractNumId w:val="16"/>
  </w:num>
  <w:num w:numId="11" w16cid:durableId="1180970776">
    <w:abstractNumId w:val="28"/>
  </w:num>
  <w:num w:numId="12" w16cid:durableId="593900341">
    <w:abstractNumId w:val="10"/>
  </w:num>
  <w:num w:numId="13" w16cid:durableId="539709497">
    <w:abstractNumId w:val="6"/>
  </w:num>
  <w:num w:numId="14" w16cid:durableId="1995180611">
    <w:abstractNumId w:val="27"/>
  </w:num>
  <w:num w:numId="15" w16cid:durableId="1804880791">
    <w:abstractNumId w:val="18"/>
  </w:num>
  <w:num w:numId="16" w16cid:durableId="773674172">
    <w:abstractNumId w:val="14"/>
  </w:num>
  <w:num w:numId="17" w16cid:durableId="1736010186">
    <w:abstractNumId w:val="9"/>
  </w:num>
  <w:num w:numId="18" w16cid:durableId="228275390">
    <w:abstractNumId w:val="8"/>
  </w:num>
  <w:num w:numId="19" w16cid:durableId="951470744">
    <w:abstractNumId w:val="19"/>
  </w:num>
  <w:num w:numId="20" w16cid:durableId="159659318">
    <w:abstractNumId w:val="3"/>
  </w:num>
  <w:num w:numId="21" w16cid:durableId="1873029191">
    <w:abstractNumId w:val="24"/>
  </w:num>
  <w:num w:numId="22" w16cid:durableId="974717123">
    <w:abstractNumId w:val="7"/>
  </w:num>
  <w:num w:numId="23" w16cid:durableId="1065253430">
    <w:abstractNumId w:val="26"/>
  </w:num>
  <w:num w:numId="24" w16cid:durableId="370375014">
    <w:abstractNumId w:val="12"/>
  </w:num>
  <w:num w:numId="25" w16cid:durableId="1574853260">
    <w:abstractNumId w:val="20"/>
  </w:num>
  <w:num w:numId="26" w16cid:durableId="1685746154">
    <w:abstractNumId w:val="1"/>
  </w:num>
  <w:num w:numId="27" w16cid:durableId="704258525">
    <w:abstractNumId w:val="5"/>
  </w:num>
  <w:num w:numId="28" w16cid:durableId="749279785">
    <w:abstractNumId w:val="13"/>
  </w:num>
  <w:num w:numId="29" w16cid:durableId="599800011">
    <w:abstractNumId w:val="15"/>
  </w:num>
  <w:num w:numId="30" w16cid:durableId="969502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75A4"/>
    <w:rsid w:val="0001111B"/>
    <w:rsid w:val="000148BA"/>
    <w:rsid w:val="00015AE1"/>
    <w:rsid w:val="0001680E"/>
    <w:rsid w:val="00021E5A"/>
    <w:rsid w:val="000278E9"/>
    <w:rsid w:val="00036DF4"/>
    <w:rsid w:val="00036EF7"/>
    <w:rsid w:val="000534D0"/>
    <w:rsid w:val="0005453E"/>
    <w:rsid w:val="00055EFB"/>
    <w:rsid w:val="00056A7C"/>
    <w:rsid w:val="000604D6"/>
    <w:rsid w:val="000638D1"/>
    <w:rsid w:val="00063F39"/>
    <w:rsid w:val="00065AA0"/>
    <w:rsid w:val="00070C4C"/>
    <w:rsid w:val="000717E9"/>
    <w:rsid w:val="000730F9"/>
    <w:rsid w:val="00084CDB"/>
    <w:rsid w:val="00085C8D"/>
    <w:rsid w:val="00087331"/>
    <w:rsid w:val="00096798"/>
    <w:rsid w:val="000A3CB7"/>
    <w:rsid w:val="000A5B7C"/>
    <w:rsid w:val="000B3367"/>
    <w:rsid w:val="000B3BC0"/>
    <w:rsid w:val="000B645D"/>
    <w:rsid w:val="000C2BAB"/>
    <w:rsid w:val="000D7188"/>
    <w:rsid w:val="000E4362"/>
    <w:rsid w:val="000F0C22"/>
    <w:rsid w:val="000F5B34"/>
    <w:rsid w:val="001025C6"/>
    <w:rsid w:val="00103391"/>
    <w:rsid w:val="00106129"/>
    <w:rsid w:val="00111524"/>
    <w:rsid w:val="001116D7"/>
    <w:rsid w:val="00113313"/>
    <w:rsid w:val="0011509C"/>
    <w:rsid w:val="00115839"/>
    <w:rsid w:val="00133FF1"/>
    <w:rsid w:val="00135F37"/>
    <w:rsid w:val="001376B9"/>
    <w:rsid w:val="00163AD0"/>
    <w:rsid w:val="00165F1D"/>
    <w:rsid w:val="00166906"/>
    <w:rsid w:val="00174526"/>
    <w:rsid w:val="0019033F"/>
    <w:rsid w:val="00193163"/>
    <w:rsid w:val="00193458"/>
    <w:rsid w:val="001A7953"/>
    <w:rsid w:val="001B1DDB"/>
    <w:rsid w:val="001B41A6"/>
    <w:rsid w:val="001B5BBB"/>
    <w:rsid w:val="001C2030"/>
    <w:rsid w:val="001C21D4"/>
    <w:rsid w:val="001C3893"/>
    <w:rsid w:val="001C4DD9"/>
    <w:rsid w:val="001C5393"/>
    <w:rsid w:val="001D3603"/>
    <w:rsid w:val="001E5006"/>
    <w:rsid w:val="001E5618"/>
    <w:rsid w:val="001F2042"/>
    <w:rsid w:val="00204C94"/>
    <w:rsid w:val="002126E7"/>
    <w:rsid w:val="00215E71"/>
    <w:rsid w:val="00221C23"/>
    <w:rsid w:val="002358A3"/>
    <w:rsid w:val="00235E8C"/>
    <w:rsid w:val="00240277"/>
    <w:rsid w:val="002463CF"/>
    <w:rsid w:val="00257075"/>
    <w:rsid w:val="00265B08"/>
    <w:rsid w:val="00266FBC"/>
    <w:rsid w:val="00271424"/>
    <w:rsid w:val="002718CA"/>
    <w:rsid w:val="002741D4"/>
    <w:rsid w:val="00275CBD"/>
    <w:rsid w:val="002769E3"/>
    <w:rsid w:val="00276C7D"/>
    <w:rsid w:val="00277741"/>
    <w:rsid w:val="002813DE"/>
    <w:rsid w:val="00282863"/>
    <w:rsid w:val="002862F4"/>
    <w:rsid w:val="002906F6"/>
    <w:rsid w:val="00296042"/>
    <w:rsid w:val="00297164"/>
    <w:rsid w:val="002A019F"/>
    <w:rsid w:val="002A27B8"/>
    <w:rsid w:val="002A2DA6"/>
    <w:rsid w:val="002A30F4"/>
    <w:rsid w:val="002B1031"/>
    <w:rsid w:val="002B228C"/>
    <w:rsid w:val="002B78A6"/>
    <w:rsid w:val="002C5105"/>
    <w:rsid w:val="002C76B8"/>
    <w:rsid w:val="002D0469"/>
    <w:rsid w:val="002D48CA"/>
    <w:rsid w:val="002E4D3F"/>
    <w:rsid w:val="002F257F"/>
    <w:rsid w:val="002F2B12"/>
    <w:rsid w:val="003001CB"/>
    <w:rsid w:val="00310607"/>
    <w:rsid w:val="003121B5"/>
    <w:rsid w:val="003130E2"/>
    <w:rsid w:val="00316CBF"/>
    <w:rsid w:val="00322553"/>
    <w:rsid w:val="00322CDE"/>
    <w:rsid w:val="00324064"/>
    <w:rsid w:val="00340B23"/>
    <w:rsid w:val="003441A6"/>
    <w:rsid w:val="00346BB4"/>
    <w:rsid w:val="00350FED"/>
    <w:rsid w:val="00371618"/>
    <w:rsid w:val="00373526"/>
    <w:rsid w:val="00375664"/>
    <w:rsid w:val="00381182"/>
    <w:rsid w:val="003819D5"/>
    <w:rsid w:val="003945EA"/>
    <w:rsid w:val="00396F58"/>
    <w:rsid w:val="003B2464"/>
    <w:rsid w:val="003C0A27"/>
    <w:rsid w:val="003C34DE"/>
    <w:rsid w:val="003D021C"/>
    <w:rsid w:val="003E1634"/>
    <w:rsid w:val="003F65B8"/>
    <w:rsid w:val="004141E2"/>
    <w:rsid w:val="00415B3D"/>
    <w:rsid w:val="00426362"/>
    <w:rsid w:val="00427D41"/>
    <w:rsid w:val="00436131"/>
    <w:rsid w:val="0043792F"/>
    <w:rsid w:val="00440EBA"/>
    <w:rsid w:val="00443071"/>
    <w:rsid w:val="004444A8"/>
    <w:rsid w:val="00445625"/>
    <w:rsid w:val="004458A7"/>
    <w:rsid w:val="004642B1"/>
    <w:rsid w:val="0046446B"/>
    <w:rsid w:val="0047411D"/>
    <w:rsid w:val="00476904"/>
    <w:rsid w:val="004772A9"/>
    <w:rsid w:val="004A4DF0"/>
    <w:rsid w:val="004B25DB"/>
    <w:rsid w:val="004B6638"/>
    <w:rsid w:val="004B69E2"/>
    <w:rsid w:val="004C1201"/>
    <w:rsid w:val="004C214F"/>
    <w:rsid w:val="004C2D27"/>
    <w:rsid w:val="004C39F1"/>
    <w:rsid w:val="004C7EA0"/>
    <w:rsid w:val="004D08BE"/>
    <w:rsid w:val="004D1995"/>
    <w:rsid w:val="004D61D4"/>
    <w:rsid w:val="004E6EE9"/>
    <w:rsid w:val="004F528F"/>
    <w:rsid w:val="004F582E"/>
    <w:rsid w:val="004F78E8"/>
    <w:rsid w:val="004F79CA"/>
    <w:rsid w:val="005034BF"/>
    <w:rsid w:val="00513079"/>
    <w:rsid w:val="00516BC1"/>
    <w:rsid w:val="00522686"/>
    <w:rsid w:val="005303FB"/>
    <w:rsid w:val="00533FC6"/>
    <w:rsid w:val="0053593D"/>
    <w:rsid w:val="00540C94"/>
    <w:rsid w:val="00553ED6"/>
    <w:rsid w:val="00565440"/>
    <w:rsid w:val="005710A6"/>
    <w:rsid w:val="0057123C"/>
    <w:rsid w:val="00571FB0"/>
    <w:rsid w:val="00574327"/>
    <w:rsid w:val="005761BD"/>
    <w:rsid w:val="00576ED8"/>
    <w:rsid w:val="00581FE1"/>
    <w:rsid w:val="00585130"/>
    <w:rsid w:val="00590404"/>
    <w:rsid w:val="005B2A8C"/>
    <w:rsid w:val="005C2DFE"/>
    <w:rsid w:val="005C3830"/>
    <w:rsid w:val="005D1DF3"/>
    <w:rsid w:val="005D24CE"/>
    <w:rsid w:val="005D3518"/>
    <w:rsid w:val="005F7C46"/>
    <w:rsid w:val="0060190D"/>
    <w:rsid w:val="006030CE"/>
    <w:rsid w:val="006038A8"/>
    <w:rsid w:val="0061151B"/>
    <w:rsid w:val="0062097A"/>
    <w:rsid w:val="00623915"/>
    <w:rsid w:val="006269E4"/>
    <w:rsid w:val="00631AA7"/>
    <w:rsid w:val="0063788D"/>
    <w:rsid w:val="00640A05"/>
    <w:rsid w:val="006451C7"/>
    <w:rsid w:val="0064636C"/>
    <w:rsid w:val="00652630"/>
    <w:rsid w:val="006530CE"/>
    <w:rsid w:val="00653CF3"/>
    <w:rsid w:val="006550B7"/>
    <w:rsid w:val="006664A1"/>
    <w:rsid w:val="00670CB3"/>
    <w:rsid w:val="006743CC"/>
    <w:rsid w:val="00674753"/>
    <w:rsid w:val="00675638"/>
    <w:rsid w:val="00680774"/>
    <w:rsid w:val="006842CB"/>
    <w:rsid w:val="006900ED"/>
    <w:rsid w:val="00692903"/>
    <w:rsid w:val="0069362D"/>
    <w:rsid w:val="00697E16"/>
    <w:rsid w:val="006A270C"/>
    <w:rsid w:val="006A39D4"/>
    <w:rsid w:val="006A596E"/>
    <w:rsid w:val="006B12E2"/>
    <w:rsid w:val="006B476D"/>
    <w:rsid w:val="006C12CD"/>
    <w:rsid w:val="006C40C9"/>
    <w:rsid w:val="006C5C11"/>
    <w:rsid w:val="006D0787"/>
    <w:rsid w:val="006D0EE9"/>
    <w:rsid w:val="006D1D01"/>
    <w:rsid w:val="006E6D50"/>
    <w:rsid w:val="007009DE"/>
    <w:rsid w:val="0071116A"/>
    <w:rsid w:val="00715FAD"/>
    <w:rsid w:val="007203C8"/>
    <w:rsid w:val="00725901"/>
    <w:rsid w:val="00725E88"/>
    <w:rsid w:val="00726A50"/>
    <w:rsid w:val="007304D5"/>
    <w:rsid w:val="00730D65"/>
    <w:rsid w:val="007325D5"/>
    <w:rsid w:val="0073299F"/>
    <w:rsid w:val="0073509A"/>
    <w:rsid w:val="007473C8"/>
    <w:rsid w:val="007570B4"/>
    <w:rsid w:val="00760781"/>
    <w:rsid w:val="00762871"/>
    <w:rsid w:val="0077090B"/>
    <w:rsid w:val="00774DE2"/>
    <w:rsid w:val="00780681"/>
    <w:rsid w:val="0079212C"/>
    <w:rsid w:val="00795D5B"/>
    <w:rsid w:val="007A3295"/>
    <w:rsid w:val="007A6F1B"/>
    <w:rsid w:val="007B063F"/>
    <w:rsid w:val="007B2DF9"/>
    <w:rsid w:val="007C1C28"/>
    <w:rsid w:val="007C4A9C"/>
    <w:rsid w:val="007D28F6"/>
    <w:rsid w:val="007D2A90"/>
    <w:rsid w:val="007D413F"/>
    <w:rsid w:val="007E03DF"/>
    <w:rsid w:val="007E05EB"/>
    <w:rsid w:val="007E2465"/>
    <w:rsid w:val="007E29BA"/>
    <w:rsid w:val="007E47DF"/>
    <w:rsid w:val="007E5BBB"/>
    <w:rsid w:val="007F5E51"/>
    <w:rsid w:val="00800640"/>
    <w:rsid w:val="00825B92"/>
    <w:rsid w:val="0083590D"/>
    <w:rsid w:val="00840426"/>
    <w:rsid w:val="00842A4C"/>
    <w:rsid w:val="0084784B"/>
    <w:rsid w:val="00852945"/>
    <w:rsid w:val="0085308D"/>
    <w:rsid w:val="00854F25"/>
    <w:rsid w:val="00856110"/>
    <w:rsid w:val="0086261D"/>
    <w:rsid w:val="008635E1"/>
    <w:rsid w:val="00865AB4"/>
    <w:rsid w:val="00872666"/>
    <w:rsid w:val="008815B0"/>
    <w:rsid w:val="008927B6"/>
    <w:rsid w:val="008977FB"/>
    <w:rsid w:val="008A39CC"/>
    <w:rsid w:val="008A3FB7"/>
    <w:rsid w:val="008A4DA5"/>
    <w:rsid w:val="008C3480"/>
    <w:rsid w:val="008C35F2"/>
    <w:rsid w:val="008C7318"/>
    <w:rsid w:val="008D1C72"/>
    <w:rsid w:val="008E7AA4"/>
    <w:rsid w:val="008F083D"/>
    <w:rsid w:val="008F26C2"/>
    <w:rsid w:val="008F31B3"/>
    <w:rsid w:val="008F3C2D"/>
    <w:rsid w:val="008F6037"/>
    <w:rsid w:val="008F717F"/>
    <w:rsid w:val="008F7FBD"/>
    <w:rsid w:val="00902415"/>
    <w:rsid w:val="0090608A"/>
    <w:rsid w:val="00910C33"/>
    <w:rsid w:val="00911254"/>
    <w:rsid w:val="0091131F"/>
    <w:rsid w:val="00911D2C"/>
    <w:rsid w:val="00922B23"/>
    <w:rsid w:val="0092596A"/>
    <w:rsid w:val="00937EAB"/>
    <w:rsid w:val="00944DFC"/>
    <w:rsid w:val="009543BD"/>
    <w:rsid w:val="009556F0"/>
    <w:rsid w:val="00964462"/>
    <w:rsid w:val="00971474"/>
    <w:rsid w:val="00992F04"/>
    <w:rsid w:val="009968C0"/>
    <w:rsid w:val="009A3640"/>
    <w:rsid w:val="009A4D18"/>
    <w:rsid w:val="009B644F"/>
    <w:rsid w:val="009C3EE0"/>
    <w:rsid w:val="009E575E"/>
    <w:rsid w:val="009F6C6D"/>
    <w:rsid w:val="009F6F2B"/>
    <w:rsid w:val="00A01236"/>
    <w:rsid w:val="00A022FF"/>
    <w:rsid w:val="00A039A4"/>
    <w:rsid w:val="00A0687E"/>
    <w:rsid w:val="00A07557"/>
    <w:rsid w:val="00A079FF"/>
    <w:rsid w:val="00A11711"/>
    <w:rsid w:val="00A1334A"/>
    <w:rsid w:val="00A14DAF"/>
    <w:rsid w:val="00A44D00"/>
    <w:rsid w:val="00A5093D"/>
    <w:rsid w:val="00A52A17"/>
    <w:rsid w:val="00A57F74"/>
    <w:rsid w:val="00A65B2E"/>
    <w:rsid w:val="00A66227"/>
    <w:rsid w:val="00A72007"/>
    <w:rsid w:val="00A81B9B"/>
    <w:rsid w:val="00A84C8C"/>
    <w:rsid w:val="00A85BAA"/>
    <w:rsid w:val="00A87697"/>
    <w:rsid w:val="00A92A8E"/>
    <w:rsid w:val="00A9636D"/>
    <w:rsid w:val="00A97CC1"/>
    <w:rsid w:val="00AA21E4"/>
    <w:rsid w:val="00AA25F2"/>
    <w:rsid w:val="00AA4DD8"/>
    <w:rsid w:val="00AB78B3"/>
    <w:rsid w:val="00AC0E9F"/>
    <w:rsid w:val="00AD3EEA"/>
    <w:rsid w:val="00AF27F4"/>
    <w:rsid w:val="00B01AB9"/>
    <w:rsid w:val="00B17C12"/>
    <w:rsid w:val="00B24DBC"/>
    <w:rsid w:val="00B32A08"/>
    <w:rsid w:val="00B40F3E"/>
    <w:rsid w:val="00B4534E"/>
    <w:rsid w:val="00B45523"/>
    <w:rsid w:val="00B54255"/>
    <w:rsid w:val="00B826F2"/>
    <w:rsid w:val="00B83D44"/>
    <w:rsid w:val="00B912AF"/>
    <w:rsid w:val="00B9522B"/>
    <w:rsid w:val="00B97F70"/>
    <w:rsid w:val="00BA2487"/>
    <w:rsid w:val="00BA41C7"/>
    <w:rsid w:val="00BB122B"/>
    <w:rsid w:val="00BB72B3"/>
    <w:rsid w:val="00BB7571"/>
    <w:rsid w:val="00BC3BBB"/>
    <w:rsid w:val="00BD44D9"/>
    <w:rsid w:val="00BE3CDE"/>
    <w:rsid w:val="00BF11BA"/>
    <w:rsid w:val="00BF77A2"/>
    <w:rsid w:val="00C01182"/>
    <w:rsid w:val="00C077E3"/>
    <w:rsid w:val="00C103D7"/>
    <w:rsid w:val="00C13B59"/>
    <w:rsid w:val="00C241E6"/>
    <w:rsid w:val="00C24938"/>
    <w:rsid w:val="00C27AAB"/>
    <w:rsid w:val="00C31F10"/>
    <w:rsid w:val="00C3704D"/>
    <w:rsid w:val="00C40372"/>
    <w:rsid w:val="00C41F18"/>
    <w:rsid w:val="00C44395"/>
    <w:rsid w:val="00C46D9B"/>
    <w:rsid w:val="00C51A80"/>
    <w:rsid w:val="00C5250D"/>
    <w:rsid w:val="00C70588"/>
    <w:rsid w:val="00C72042"/>
    <w:rsid w:val="00C72B11"/>
    <w:rsid w:val="00C75056"/>
    <w:rsid w:val="00C76909"/>
    <w:rsid w:val="00C76CE8"/>
    <w:rsid w:val="00C87C1D"/>
    <w:rsid w:val="00C93026"/>
    <w:rsid w:val="00C93C83"/>
    <w:rsid w:val="00C9701A"/>
    <w:rsid w:val="00C97067"/>
    <w:rsid w:val="00CA2472"/>
    <w:rsid w:val="00CB042F"/>
    <w:rsid w:val="00CC5FBB"/>
    <w:rsid w:val="00CD3821"/>
    <w:rsid w:val="00CD4C8F"/>
    <w:rsid w:val="00CD7D9F"/>
    <w:rsid w:val="00CE04B0"/>
    <w:rsid w:val="00CF0E0F"/>
    <w:rsid w:val="00CF4752"/>
    <w:rsid w:val="00CF7FAB"/>
    <w:rsid w:val="00D03BA7"/>
    <w:rsid w:val="00D130A1"/>
    <w:rsid w:val="00D14E9D"/>
    <w:rsid w:val="00D3072D"/>
    <w:rsid w:val="00D329C4"/>
    <w:rsid w:val="00D45F01"/>
    <w:rsid w:val="00D519A9"/>
    <w:rsid w:val="00D82008"/>
    <w:rsid w:val="00D964D4"/>
    <w:rsid w:val="00D969F4"/>
    <w:rsid w:val="00DA1735"/>
    <w:rsid w:val="00DA77FA"/>
    <w:rsid w:val="00DB1861"/>
    <w:rsid w:val="00DB4518"/>
    <w:rsid w:val="00DB4D71"/>
    <w:rsid w:val="00DB6489"/>
    <w:rsid w:val="00DC1A51"/>
    <w:rsid w:val="00DC5190"/>
    <w:rsid w:val="00DC6C44"/>
    <w:rsid w:val="00DD1273"/>
    <w:rsid w:val="00DD2DC9"/>
    <w:rsid w:val="00DD6750"/>
    <w:rsid w:val="00DE759D"/>
    <w:rsid w:val="00DF5DEB"/>
    <w:rsid w:val="00E020C0"/>
    <w:rsid w:val="00E10944"/>
    <w:rsid w:val="00E1619C"/>
    <w:rsid w:val="00E21817"/>
    <w:rsid w:val="00E2546B"/>
    <w:rsid w:val="00E27C1F"/>
    <w:rsid w:val="00E51B72"/>
    <w:rsid w:val="00E532E0"/>
    <w:rsid w:val="00E60E69"/>
    <w:rsid w:val="00E6386B"/>
    <w:rsid w:val="00E701AC"/>
    <w:rsid w:val="00E72CB7"/>
    <w:rsid w:val="00E761EA"/>
    <w:rsid w:val="00E826A1"/>
    <w:rsid w:val="00E86CC3"/>
    <w:rsid w:val="00E87E89"/>
    <w:rsid w:val="00E91B34"/>
    <w:rsid w:val="00EA0299"/>
    <w:rsid w:val="00EA0AD1"/>
    <w:rsid w:val="00EA5BA8"/>
    <w:rsid w:val="00EB5B8F"/>
    <w:rsid w:val="00EC4212"/>
    <w:rsid w:val="00EC60E9"/>
    <w:rsid w:val="00EC7ABB"/>
    <w:rsid w:val="00ED400F"/>
    <w:rsid w:val="00ED7C8F"/>
    <w:rsid w:val="00EE1904"/>
    <w:rsid w:val="00EF370A"/>
    <w:rsid w:val="00EF41F5"/>
    <w:rsid w:val="00F02D63"/>
    <w:rsid w:val="00F10BA5"/>
    <w:rsid w:val="00F15512"/>
    <w:rsid w:val="00F21CAE"/>
    <w:rsid w:val="00F244EA"/>
    <w:rsid w:val="00F25B47"/>
    <w:rsid w:val="00F40CAC"/>
    <w:rsid w:val="00F4181C"/>
    <w:rsid w:val="00F42561"/>
    <w:rsid w:val="00F43DBF"/>
    <w:rsid w:val="00F5420E"/>
    <w:rsid w:val="00F67947"/>
    <w:rsid w:val="00F75EA0"/>
    <w:rsid w:val="00F82536"/>
    <w:rsid w:val="00F864C2"/>
    <w:rsid w:val="00F90E1D"/>
    <w:rsid w:val="00F917CE"/>
    <w:rsid w:val="00F939E2"/>
    <w:rsid w:val="00F967AB"/>
    <w:rsid w:val="00FA15B1"/>
    <w:rsid w:val="00FA3768"/>
    <w:rsid w:val="00FA471A"/>
    <w:rsid w:val="00FB1916"/>
    <w:rsid w:val="00FB4042"/>
    <w:rsid w:val="00FB42AE"/>
    <w:rsid w:val="00FC35F4"/>
    <w:rsid w:val="00FD0C72"/>
    <w:rsid w:val="00FD14E0"/>
    <w:rsid w:val="00FD326C"/>
    <w:rsid w:val="00FD52F4"/>
    <w:rsid w:val="00FD743E"/>
    <w:rsid w:val="00FE0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59967"/>
  <w15:docId w15:val="{E6E1B4F3-71D8-4F9B-BAA6-22B5E5422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character" w:styleId="PlaceholderText">
    <w:name w:val="Placeholder Text"/>
    <w:basedOn w:val="DefaultParagraphFont"/>
    <w:uiPriority w:val="99"/>
    <w:semiHidden/>
    <w:rsid w:val="002C76B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41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1C7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55EFB"/>
  </w:style>
  <w:style w:type="character" w:styleId="Strong">
    <w:name w:val="Strong"/>
    <w:basedOn w:val="DefaultParagraphFont"/>
    <w:uiPriority w:val="22"/>
    <w:qFormat/>
    <w:rsid w:val="00BA24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92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53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png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CB29CC-2070-4C5B-9EB0-D04492334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0</TotalTime>
  <Pages>9</Pages>
  <Words>1584</Words>
  <Characters>903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Nguyet Nga</cp:lastModifiedBy>
  <cp:revision>80</cp:revision>
  <cp:lastPrinted>2022-08-18T15:24:00Z</cp:lastPrinted>
  <dcterms:created xsi:type="dcterms:W3CDTF">2022-08-16T15:12:00Z</dcterms:created>
  <dcterms:modified xsi:type="dcterms:W3CDTF">2023-03-26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